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28"/>
  </p:notesMasterIdLst>
  <p:sldIdLst>
    <p:sldId id="257" r:id="rId2"/>
    <p:sldId id="256" r:id="rId3"/>
    <p:sldId id="258" r:id="rId4"/>
    <p:sldId id="282" r:id="rId5"/>
    <p:sldId id="290" r:id="rId6"/>
    <p:sldId id="259" r:id="rId7"/>
    <p:sldId id="291" r:id="rId8"/>
    <p:sldId id="261" r:id="rId9"/>
    <p:sldId id="262" r:id="rId10"/>
    <p:sldId id="283" r:id="rId11"/>
    <p:sldId id="263" r:id="rId12"/>
    <p:sldId id="264" r:id="rId13"/>
    <p:sldId id="284" r:id="rId14"/>
    <p:sldId id="285" r:id="rId15"/>
    <p:sldId id="275" r:id="rId16"/>
    <p:sldId id="289" r:id="rId17"/>
    <p:sldId id="276" r:id="rId18"/>
    <p:sldId id="286" r:id="rId19"/>
    <p:sldId id="287" r:id="rId20"/>
    <p:sldId id="288" r:id="rId21"/>
    <p:sldId id="277" r:id="rId22"/>
    <p:sldId id="280" r:id="rId23"/>
    <p:sldId id="278" r:id="rId24"/>
    <p:sldId id="281" r:id="rId25"/>
    <p:sldId id="279" r:id="rId26"/>
    <p:sldId id="260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008000"/>
    <a:srgbClr val="006600"/>
    <a:srgbClr val="10E01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726" y="-2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yPhD\Courses\SWH(SP10)\Project\Data\Entire%20Data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yPhD\Courses\SWH(SP10)\Project\Data\Entire%20Dat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6433220995304584"/>
          <c:y val="5.1400554097404488E-2"/>
          <c:w val="0.79075784166032503"/>
          <c:h val="0.79822506561679785"/>
        </c:manualLayout>
      </c:layout>
      <c:scatterChart>
        <c:scatterStyle val="smoothMarker"/>
        <c:ser>
          <c:idx val="0"/>
          <c:order val="0"/>
          <c:tx>
            <c:v>Predicted Flow</c:v>
          </c:tx>
          <c:spPr>
            <a:ln>
              <a:solidFill>
                <a:srgbClr val="00B0F0"/>
              </a:solidFill>
            </a:ln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Test!$W$4:$W$734</c:f>
              <c:numCache>
                <c:formatCode>General</c:formatCode>
                <c:ptCount val="7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</c:numCache>
            </c:numRef>
          </c:xVal>
          <c:yVal>
            <c:numRef>
              <c:f>Test!$AA$4:$AA$734</c:f>
              <c:numCache>
                <c:formatCode>0.0000</c:formatCode>
                <c:ptCount val="731"/>
                <c:pt idx="0">
                  <c:v>1149.59836</c:v>
                </c:pt>
                <c:pt idx="1">
                  <c:v>1102.9359200000001</c:v>
                </c:pt>
                <c:pt idx="2">
                  <c:v>1157.7005200000001</c:v>
                </c:pt>
                <c:pt idx="3">
                  <c:v>1096.8592999999998</c:v>
                </c:pt>
                <c:pt idx="4">
                  <c:v>1111.2631399999998</c:v>
                </c:pt>
                <c:pt idx="5">
                  <c:v>1123.0412799999999</c:v>
                </c:pt>
                <c:pt idx="6">
                  <c:v>1128.66778</c:v>
                </c:pt>
                <c:pt idx="7">
                  <c:v>1115.53928</c:v>
                </c:pt>
                <c:pt idx="8">
                  <c:v>1099.1098999999999</c:v>
                </c:pt>
                <c:pt idx="9">
                  <c:v>1153.1242999999995</c:v>
                </c:pt>
                <c:pt idx="10">
                  <c:v>1159.501</c:v>
                </c:pt>
                <c:pt idx="11">
                  <c:v>1098.50974</c:v>
                </c:pt>
                <c:pt idx="12">
                  <c:v>1119.9654600000001</c:v>
                </c:pt>
                <c:pt idx="13">
                  <c:v>1131.3685</c:v>
                </c:pt>
                <c:pt idx="14">
                  <c:v>1096.8592999999998</c:v>
                </c:pt>
                <c:pt idx="15">
                  <c:v>1042.9949399999998</c:v>
                </c:pt>
                <c:pt idx="16">
                  <c:v>1137.6701799999998</c:v>
                </c:pt>
                <c:pt idx="17">
                  <c:v>1158.7508000000003</c:v>
                </c:pt>
                <c:pt idx="18">
                  <c:v>1123.6414399999994</c:v>
                </c:pt>
                <c:pt idx="19">
                  <c:v>1152.5241399999998</c:v>
                </c:pt>
                <c:pt idx="20">
                  <c:v>1135.26954</c:v>
                </c:pt>
                <c:pt idx="21">
                  <c:v>1133.5440799999999</c:v>
                </c:pt>
                <c:pt idx="22">
                  <c:v>1161.7516000000001</c:v>
                </c:pt>
                <c:pt idx="23">
                  <c:v>1120.2655400000001</c:v>
                </c:pt>
                <c:pt idx="24">
                  <c:v>1161.2264600000001</c:v>
                </c:pt>
                <c:pt idx="25">
                  <c:v>1125.44192</c:v>
                </c:pt>
                <c:pt idx="26">
                  <c:v>1131.59356</c:v>
                </c:pt>
                <c:pt idx="27">
                  <c:v>1123.4913999999999</c:v>
                </c:pt>
                <c:pt idx="28">
                  <c:v>1159.20092</c:v>
                </c:pt>
                <c:pt idx="29">
                  <c:v>1135.34456</c:v>
                </c:pt>
                <c:pt idx="30">
                  <c:v>1067.52648</c:v>
                </c:pt>
                <c:pt idx="31">
                  <c:v>1151.92398</c:v>
                </c:pt>
                <c:pt idx="32">
                  <c:v>1174.8800999999999</c:v>
                </c:pt>
                <c:pt idx="33">
                  <c:v>1121.31582</c:v>
                </c:pt>
                <c:pt idx="34">
                  <c:v>1156.8753000000002</c:v>
                </c:pt>
                <c:pt idx="35">
                  <c:v>1118.9902</c:v>
                </c:pt>
                <c:pt idx="36">
                  <c:v>1091.00774</c:v>
                </c:pt>
                <c:pt idx="37">
                  <c:v>1156.2751399999997</c:v>
                </c:pt>
                <c:pt idx="38">
                  <c:v>1103.8361600000001</c:v>
                </c:pt>
                <c:pt idx="39">
                  <c:v>1121.4658600000005</c:v>
                </c:pt>
                <c:pt idx="40">
                  <c:v>1098.4347200000002</c:v>
                </c:pt>
                <c:pt idx="41">
                  <c:v>1103.9862000000001</c:v>
                </c:pt>
                <c:pt idx="42">
                  <c:v>1093.93352</c:v>
                </c:pt>
                <c:pt idx="43">
                  <c:v>1137.6701799999998</c:v>
                </c:pt>
                <c:pt idx="44">
                  <c:v>1077.5041399999998</c:v>
                </c:pt>
                <c:pt idx="45">
                  <c:v>1127.84256</c:v>
                </c:pt>
                <c:pt idx="46">
                  <c:v>1113.2886800000001</c:v>
                </c:pt>
                <c:pt idx="47">
                  <c:v>1130.8433599999998</c:v>
                </c:pt>
                <c:pt idx="48">
                  <c:v>1078.7794799999999</c:v>
                </c:pt>
                <c:pt idx="49">
                  <c:v>1021.68926</c:v>
                </c:pt>
                <c:pt idx="50">
                  <c:v>1025.5902999999998</c:v>
                </c:pt>
                <c:pt idx="51">
                  <c:v>990.33089999999982</c:v>
                </c:pt>
                <c:pt idx="52">
                  <c:v>1017.4131199999998</c:v>
                </c:pt>
                <c:pt idx="53">
                  <c:v>1049.3716399999998</c:v>
                </c:pt>
                <c:pt idx="54">
                  <c:v>913.13532000000009</c:v>
                </c:pt>
                <c:pt idx="55">
                  <c:v>983.50408000000004</c:v>
                </c:pt>
                <c:pt idx="56">
                  <c:v>1006.23514</c:v>
                </c:pt>
                <c:pt idx="57">
                  <c:v>1036.0180800000001</c:v>
                </c:pt>
                <c:pt idx="58">
                  <c:v>970.1505199999998</c:v>
                </c:pt>
                <c:pt idx="59">
                  <c:v>1098.28468</c:v>
                </c:pt>
                <c:pt idx="60">
                  <c:v>1099.3349599999999</c:v>
                </c:pt>
                <c:pt idx="61">
                  <c:v>794.97882000000004</c:v>
                </c:pt>
                <c:pt idx="62">
                  <c:v>1015.7626799999998</c:v>
                </c:pt>
                <c:pt idx="63">
                  <c:v>971.8009599999998</c:v>
                </c:pt>
                <c:pt idx="64">
                  <c:v>926.7889600000002</c:v>
                </c:pt>
                <c:pt idx="65">
                  <c:v>1003.2343400000002</c:v>
                </c:pt>
                <c:pt idx="66">
                  <c:v>1015.9127199999997</c:v>
                </c:pt>
                <c:pt idx="67">
                  <c:v>917.41145999999969</c:v>
                </c:pt>
                <c:pt idx="68">
                  <c:v>965.72434000000021</c:v>
                </c:pt>
                <c:pt idx="69">
                  <c:v>973.37638000000004</c:v>
                </c:pt>
                <c:pt idx="70">
                  <c:v>1091.83296</c:v>
                </c:pt>
                <c:pt idx="71">
                  <c:v>1165.95272</c:v>
                </c:pt>
                <c:pt idx="72">
                  <c:v>1047.64618</c:v>
                </c:pt>
                <c:pt idx="73">
                  <c:v>967.29976000000022</c:v>
                </c:pt>
                <c:pt idx="74">
                  <c:v>1021.1641199999998</c:v>
                </c:pt>
                <c:pt idx="75">
                  <c:v>988.38038000000029</c:v>
                </c:pt>
                <c:pt idx="76">
                  <c:v>960.9980800000003</c:v>
                </c:pt>
                <c:pt idx="77">
                  <c:v>1026.64058</c:v>
                </c:pt>
                <c:pt idx="78">
                  <c:v>1123.4163800000001</c:v>
                </c:pt>
                <c:pt idx="79">
                  <c:v>1037.3684399999995</c:v>
                </c:pt>
                <c:pt idx="80">
                  <c:v>1055.8233599999999</c:v>
                </c:pt>
                <c:pt idx="81">
                  <c:v>973.15131999999971</c:v>
                </c:pt>
                <c:pt idx="82">
                  <c:v>939.09223999999972</c:v>
                </c:pt>
                <c:pt idx="83">
                  <c:v>918.53676000000007</c:v>
                </c:pt>
                <c:pt idx="84">
                  <c:v>1026.5655600000005</c:v>
                </c:pt>
                <c:pt idx="85">
                  <c:v>933.54076000000009</c:v>
                </c:pt>
                <c:pt idx="86">
                  <c:v>993.93185999999969</c:v>
                </c:pt>
                <c:pt idx="87">
                  <c:v>950.57029999999997</c:v>
                </c:pt>
                <c:pt idx="88">
                  <c:v>938.64211999999986</c:v>
                </c:pt>
                <c:pt idx="89">
                  <c:v>1000.75868</c:v>
                </c:pt>
                <c:pt idx="90">
                  <c:v>945.99408000000005</c:v>
                </c:pt>
                <c:pt idx="91">
                  <c:v>937.74188000000004</c:v>
                </c:pt>
                <c:pt idx="92">
                  <c:v>910.65965999999969</c:v>
                </c:pt>
                <c:pt idx="93">
                  <c:v>963.47374000000025</c:v>
                </c:pt>
                <c:pt idx="94">
                  <c:v>883.80249999999978</c:v>
                </c:pt>
                <c:pt idx="95">
                  <c:v>951.5455599999998</c:v>
                </c:pt>
                <c:pt idx="96">
                  <c:v>908.40905999999973</c:v>
                </c:pt>
                <c:pt idx="97">
                  <c:v>878.17599999999993</c:v>
                </c:pt>
                <c:pt idx="98">
                  <c:v>919.81209999999976</c:v>
                </c:pt>
                <c:pt idx="99">
                  <c:v>878.92619999999977</c:v>
                </c:pt>
                <c:pt idx="100">
                  <c:v>910.35957999999971</c:v>
                </c:pt>
                <c:pt idx="101">
                  <c:v>935.19119999999998</c:v>
                </c:pt>
                <c:pt idx="102">
                  <c:v>930.99008000000003</c:v>
                </c:pt>
                <c:pt idx="103">
                  <c:v>821.16079999999999</c:v>
                </c:pt>
                <c:pt idx="104">
                  <c:v>880.05149999999969</c:v>
                </c:pt>
                <c:pt idx="105">
                  <c:v>813.50876000000005</c:v>
                </c:pt>
                <c:pt idx="106">
                  <c:v>840.44094000000007</c:v>
                </c:pt>
                <c:pt idx="107">
                  <c:v>846.59258</c:v>
                </c:pt>
                <c:pt idx="108">
                  <c:v>874.65005999999971</c:v>
                </c:pt>
                <c:pt idx="109">
                  <c:v>892.50482</c:v>
                </c:pt>
                <c:pt idx="110">
                  <c:v>929.78976000000023</c:v>
                </c:pt>
                <c:pt idx="111">
                  <c:v>840.96607999999981</c:v>
                </c:pt>
                <c:pt idx="112">
                  <c:v>842.7665599999998</c:v>
                </c:pt>
                <c:pt idx="113">
                  <c:v>789.50235999999973</c:v>
                </c:pt>
                <c:pt idx="114">
                  <c:v>865.19754</c:v>
                </c:pt>
                <c:pt idx="115">
                  <c:v>844.19194000000005</c:v>
                </c:pt>
                <c:pt idx="116">
                  <c:v>779.14960000000008</c:v>
                </c:pt>
                <c:pt idx="117">
                  <c:v>931.96534000000008</c:v>
                </c:pt>
                <c:pt idx="118">
                  <c:v>916.21114</c:v>
                </c:pt>
                <c:pt idx="119">
                  <c:v>899.85677999999996</c:v>
                </c:pt>
                <c:pt idx="120">
                  <c:v>823.18634000000031</c:v>
                </c:pt>
                <c:pt idx="121">
                  <c:v>737.58852000000002</c:v>
                </c:pt>
                <c:pt idx="122">
                  <c:v>781.6252599999998</c:v>
                </c:pt>
                <c:pt idx="123">
                  <c:v>785.45127999999977</c:v>
                </c:pt>
                <c:pt idx="124">
                  <c:v>785.82637999999997</c:v>
                </c:pt>
                <c:pt idx="125">
                  <c:v>777.12405999999999</c:v>
                </c:pt>
                <c:pt idx="126">
                  <c:v>734.96281999999962</c:v>
                </c:pt>
                <c:pt idx="127">
                  <c:v>787.92693999999972</c:v>
                </c:pt>
                <c:pt idx="128">
                  <c:v>784.55104000000006</c:v>
                </c:pt>
                <c:pt idx="129">
                  <c:v>778.24936000000002</c:v>
                </c:pt>
                <c:pt idx="130">
                  <c:v>738.41374000000019</c:v>
                </c:pt>
                <c:pt idx="131">
                  <c:v>775.7737000000003</c:v>
                </c:pt>
                <c:pt idx="132">
                  <c:v>775.09852000000001</c:v>
                </c:pt>
                <c:pt idx="133">
                  <c:v>791.52789999999982</c:v>
                </c:pt>
                <c:pt idx="134">
                  <c:v>670.82071999999971</c:v>
                </c:pt>
                <c:pt idx="135">
                  <c:v>749.21661999999981</c:v>
                </c:pt>
                <c:pt idx="136">
                  <c:v>801.05543999999998</c:v>
                </c:pt>
                <c:pt idx="137">
                  <c:v>868.57344000000023</c:v>
                </c:pt>
                <c:pt idx="138">
                  <c:v>715.23255999999981</c:v>
                </c:pt>
                <c:pt idx="139">
                  <c:v>719.1336</c:v>
                </c:pt>
                <c:pt idx="140">
                  <c:v>778.09932000000003</c:v>
                </c:pt>
                <c:pt idx="141">
                  <c:v>720.93407999999999</c:v>
                </c:pt>
                <c:pt idx="142">
                  <c:v>752.14239999999972</c:v>
                </c:pt>
                <c:pt idx="143">
                  <c:v>794.45368000000008</c:v>
                </c:pt>
                <c:pt idx="144">
                  <c:v>769.92213999999979</c:v>
                </c:pt>
                <c:pt idx="145">
                  <c:v>676.82231999999976</c:v>
                </c:pt>
                <c:pt idx="146">
                  <c:v>678.92288000000008</c:v>
                </c:pt>
                <c:pt idx="147">
                  <c:v>711.3315199999995</c:v>
                </c:pt>
                <c:pt idx="148">
                  <c:v>686.79998000000023</c:v>
                </c:pt>
                <c:pt idx="149">
                  <c:v>746.29084000000023</c:v>
                </c:pt>
                <c:pt idx="150">
                  <c:v>708.3307199999997</c:v>
                </c:pt>
                <c:pt idx="151">
                  <c:v>716.50789999999972</c:v>
                </c:pt>
                <c:pt idx="152">
                  <c:v>668.34505999999976</c:v>
                </c:pt>
                <c:pt idx="153">
                  <c:v>684.9244799999999</c:v>
                </c:pt>
                <c:pt idx="154">
                  <c:v>678.77284000000031</c:v>
                </c:pt>
                <c:pt idx="155">
                  <c:v>688.52544</c:v>
                </c:pt>
                <c:pt idx="156">
                  <c:v>686.95001999999977</c:v>
                </c:pt>
                <c:pt idx="157">
                  <c:v>682.97396000000003</c:v>
                </c:pt>
                <c:pt idx="158">
                  <c:v>681.24849999999992</c:v>
                </c:pt>
                <c:pt idx="159">
                  <c:v>709.98115999999982</c:v>
                </c:pt>
                <c:pt idx="160">
                  <c:v>658.81751999999972</c:v>
                </c:pt>
                <c:pt idx="161">
                  <c:v>683.57411999999999</c:v>
                </c:pt>
                <c:pt idx="162">
                  <c:v>694.07691999999997</c:v>
                </c:pt>
                <c:pt idx="163">
                  <c:v>683.12400000000002</c:v>
                </c:pt>
                <c:pt idx="164">
                  <c:v>648.08965999999998</c:v>
                </c:pt>
                <c:pt idx="165">
                  <c:v>669.92048</c:v>
                </c:pt>
                <c:pt idx="166">
                  <c:v>657.9923</c:v>
                </c:pt>
                <c:pt idx="167">
                  <c:v>680.04818</c:v>
                </c:pt>
                <c:pt idx="168">
                  <c:v>657.84225999999956</c:v>
                </c:pt>
                <c:pt idx="169">
                  <c:v>632.86059999999975</c:v>
                </c:pt>
                <c:pt idx="170">
                  <c:v>658.81751999999972</c:v>
                </c:pt>
                <c:pt idx="171">
                  <c:v>667.66987999999992</c:v>
                </c:pt>
                <c:pt idx="172">
                  <c:v>643.1383400000002</c:v>
                </c:pt>
                <c:pt idx="173">
                  <c:v>618.30671999999981</c:v>
                </c:pt>
                <c:pt idx="174">
                  <c:v>599.77678000000014</c:v>
                </c:pt>
                <c:pt idx="175">
                  <c:v>621.83265999999958</c:v>
                </c:pt>
                <c:pt idx="176">
                  <c:v>649.74009999999998</c:v>
                </c:pt>
                <c:pt idx="177">
                  <c:v>632.63553999999999</c:v>
                </c:pt>
                <c:pt idx="178">
                  <c:v>629.78478000000041</c:v>
                </c:pt>
                <c:pt idx="179">
                  <c:v>612.8302599999995</c:v>
                </c:pt>
                <c:pt idx="180">
                  <c:v>569.54372000000001</c:v>
                </c:pt>
                <c:pt idx="181">
                  <c:v>648.76484000000005</c:v>
                </c:pt>
                <c:pt idx="182">
                  <c:v>591.97469999999998</c:v>
                </c:pt>
                <c:pt idx="183">
                  <c:v>660.91808000000003</c:v>
                </c:pt>
                <c:pt idx="184">
                  <c:v>650.34025999999949</c:v>
                </c:pt>
                <c:pt idx="185">
                  <c:v>652.36579999999981</c:v>
                </c:pt>
                <c:pt idx="186">
                  <c:v>668.12</c:v>
                </c:pt>
                <c:pt idx="187">
                  <c:v>668.72016000000008</c:v>
                </c:pt>
                <c:pt idx="188">
                  <c:v>685.7497000000003</c:v>
                </c:pt>
                <c:pt idx="189">
                  <c:v>712.08172000000002</c:v>
                </c:pt>
                <c:pt idx="190">
                  <c:v>612.75523999999996</c:v>
                </c:pt>
                <c:pt idx="191">
                  <c:v>673.89653999999996</c:v>
                </c:pt>
                <c:pt idx="192">
                  <c:v>700.07852000000003</c:v>
                </c:pt>
                <c:pt idx="193">
                  <c:v>687.85025999999959</c:v>
                </c:pt>
                <c:pt idx="194">
                  <c:v>655.14154000000008</c:v>
                </c:pt>
                <c:pt idx="195">
                  <c:v>634.81111999999962</c:v>
                </c:pt>
                <c:pt idx="196">
                  <c:v>629.55971999999997</c:v>
                </c:pt>
                <c:pt idx="197">
                  <c:v>652.29078000000027</c:v>
                </c:pt>
                <c:pt idx="198">
                  <c:v>632.26044000000002</c:v>
                </c:pt>
                <c:pt idx="199">
                  <c:v>631.81031999999982</c:v>
                </c:pt>
                <c:pt idx="200">
                  <c:v>624.15827999999999</c:v>
                </c:pt>
                <c:pt idx="201">
                  <c:v>621.00743999999997</c:v>
                </c:pt>
                <c:pt idx="202">
                  <c:v>651.84065999999984</c:v>
                </c:pt>
                <c:pt idx="203">
                  <c:v>611.25484000000029</c:v>
                </c:pt>
                <c:pt idx="204">
                  <c:v>608.02898000000005</c:v>
                </c:pt>
                <c:pt idx="205">
                  <c:v>641.03778</c:v>
                </c:pt>
                <c:pt idx="206">
                  <c:v>636.23649999999998</c:v>
                </c:pt>
                <c:pt idx="207">
                  <c:v>953.19600000000003</c:v>
                </c:pt>
                <c:pt idx="208">
                  <c:v>937.44179999999972</c:v>
                </c:pt>
                <c:pt idx="209">
                  <c:v>671.49589999999989</c:v>
                </c:pt>
                <c:pt idx="210">
                  <c:v>694.52703999999972</c:v>
                </c:pt>
                <c:pt idx="211">
                  <c:v>724.00990000000002</c:v>
                </c:pt>
                <c:pt idx="212">
                  <c:v>709.98115999999982</c:v>
                </c:pt>
                <c:pt idx="213">
                  <c:v>693.40174000000002</c:v>
                </c:pt>
                <c:pt idx="214">
                  <c:v>683.72415999999998</c:v>
                </c:pt>
                <c:pt idx="215">
                  <c:v>675.54698000000008</c:v>
                </c:pt>
                <c:pt idx="216">
                  <c:v>699.92848000000004</c:v>
                </c:pt>
                <c:pt idx="217">
                  <c:v>683.64913999999999</c:v>
                </c:pt>
                <c:pt idx="218">
                  <c:v>680.04818</c:v>
                </c:pt>
                <c:pt idx="219">
                  <c:v>710.28124000000003</c:v>
                </c:pt>
                <c:pt idx="220">
                  <c:v>685.89974000000029</c:v>
                </c:pt>
                <c:pt idx="221">
                  <c:v>722.58452</c:v>
                </c:pt>
                <c:pt idx="222">
                  <c:v>681.24849999999992</c:v>
                </c:pt>
                <c:pt idx="223">
                  <c:v>646.66427999999996</c:v>
                </c:pt>
                <c:pt idx="224">
                  <c:v>720.40894000000003</c:v>
                </c:pt>
                <c:pt idx="225">
                  <c:v>826.78729999999996</c:v>
                </c:pt>
                <c:pt idx="226">
                  <c:v>671.57092</c:v>
                </c:pt>
                <c:pt idx="227">
                  <c:v>743.51509999999996</c:v>
                </c:pt>
                <c:pt idx="228">
                  <c:v>703.00430000000028</c:v>
                </c:pt>
                <c:pt idx="229">
                  <c:v>713.95721999999955</c:v>
                </c:pt>
                <c:pt idx="230">
                  <c:v>847.86791999999957</c:v>
                </c:pt>
                <c:pt idx="231">
                  <c:v>896.10578000000021</c:v>
                </c:pt>
                <c:pt idx="232">
                  <c:v>941.64291999999978</c:v>
                </c:pt>
                <c:pt idx="233">
                  <c:v>923.71313999999995</c:v>
                </c:pt>
                <c:pt idx="234">
                  <c:v>770.07218</c:v>
                </c:pt>
                <c:pt idx="235">
                  <c:v>687.77523999999994</c:v>
                </c:pt>
                <c:pt idx="236">
                  <c:v>740.28924000000029</c:v>
                </c:pt>
                <c:pt idx="237">
                  <c:v>716.95801999999981</c:v>
                </c:pt>
                <c:pt idx="238">
                  <c:v>819.51035999999999</c:v>
                </c:pt>
                <c:pt idx="239">
                  <c:v>832.56384000000003</c:v>
                </c:pt>
                <c:pt idx="240">
                  <c:v>718.98356000000013</c:v>
                </c:pt>
                <c:pt idx="241">
                  <c:v>721.38420000000008</c:v>
                </c:pt>
                <c:pt idx="242">
                  <c:v>726.03543999999999</c:v>
                </c:pt>
                <c:pt idx="243">
                  <c:v>682.67388000000039</c:v>
                </c:pt>
                <c:pt idx="244">
                  <c:v>621.45755999999972</c:v>
                </c:pt>
                <c:pt idx="245">
                  <c:v>671.72095999999999</c:v>
                </c:pt>
                <c:pt idx="246">
                  <c:v>737.51350000000002</c:v>
                </c:pt>
                <c:pt idx="247">
                  <c:v>814.78410000000019</c:v>
                </c:pt>
                <c:pt idx="248">
                  <c:v>727.0106999999997</c:v>
                </c:pt>
                <c:pt idx="249">
                  <c:v>710.05617999999981</c:v>
                </c:pt>
                <c:pt idx="250">
                  <c:v>680.27324000000021</c:v>
                </c:pt>
                <c:pt idx="251">
                  <c:v>633.61079999999993</c:v>
                </c:pt>
                <c:pt idx="252">
                  <c:v>701.65393999999992</c:v>
                </c:pt>
                <c:pt idx="253">
                  <c:v>720.10886000000005</c:v>
                </c:pt>
                <c:pt idx="254">
                  <c:v>689.95081999999979</c:v>
                </c:pt>
                <c:pt idx="255">
                  <c:v>706.23016000000007</c:v>
                </c:pt>
                <c:pt idx="256">
                  <c:v>631.58526000000006</c:v>
                </c:pt>
                <c:pt idx="257">
                  <c:v>612.45515999999975</c:v>
                </c:pt>
                <c:pt idx="258">
                  <c:v>707.65553999999997</c:v>
                </c:pt>
                <c:pt idx="259">
                  <c:v>663.84385999999972</c:v>
                </c:pt>
                <c:pt idx="260">
                  <c:v>765.64599999999996</c:v>
                </c:pt>
                <c:pt idx="261">
                  <c:v>801.43054000000006</c:v>
                </c:pt>
                <c:pt idx="262">
                  <c:v>720.03383999999994</c:v>
                </c:pt>
                <c:pt idx="263">
                  <c:v>677.42247999999972</c:v>
                </c:pt>
                <c:pt idx="264">
                  <c:v>726.03543999999999</c:v>
                </c:pt>
                <c:pt idx="265">
                  <c:v>654.91647999999998</c:v>
                </c:pt>
                <c:pt idx="266">
                  <c:v>714.03223999999977</c:v>
                </c:pt>
                <c:pt idx="267">
                  <c:v>715.23255999999981</c:v>
                </c:pt>
                <c:pt idx="268">
                  <c:v>727.16074000000003</c:v>
                </c:pt>
                <c:pt idx="269">
                  <c:v>659.56771999999978</c:v>
                </c:pt>
                <c:pt idx="270">
                  <c:v>640.96275999999978</c:v>
                </c:pt>
                <c:pt idx="271">
                  <c:v>605.40328</c:v>
                </c:pt>
                <c:pt idx="272">
                  <c:v>563.46709999999985</c:v>
                </c:pt>
                <c:pt idx="273">
                  <c:v>721.00909999999999</c:v>
                </c:pt>
                <c:pt idx="274">
                  <c:v>689.50070000000005</c:v>
                </c:pt>
                <c:pt idx="275">
                  <c:v>629.1096</c:v>
                </c:pt>
                <c:pt idx="276">
                  <c:v>633.46075999999971</c:v>
                </c:pt>
                <c:pt idx="277">
                  <c:v>583.79751999999996</c:v>
                </c:pt>
                <c:pt idx="278">
                  <c:v>560.24124000000006</c:v>
                </c:pt>
                <c:pt idx="279">
                  <c:v>519.50538000000029</c:v>
                </c:pt>
                <c:pt idx="280">
                  <c:v>504.80146000000002</c:v>
                </c:pt>
                <c:pt idx="281">
                  <c:v>401.12382000000002</c:v>
                </c:pt>
                <c:pt idx="282">
                  <c:v>489.64742000000012</c:v>
                </c:pt>
                <c:pt idx="283">
                  <c:v>493.62348000000014</c:v>
                </c:pt>
                <c:pt idx="284">
                  <c:v>482.59554000000003</c:v>
                </c:pt>
                <c:pt idx="285">
                  <c:v>477.41915999999975</c:v>
                </c:pt>
                <c:pt idx="286">
                  <c:v>485.07119999999975</c:v>
                </c:pt>
                <c:pt idx="287">
                  <c:v>381.84367999999995</c:v>
                </c:pt>
                <c:pt idx="288">
                  <c:v>510.50297999999987</c:v>
                </c:pt>
                <c:pt idx="289">
                  <c:v>512.22844000000021</c:v>
                </c:pt>
                <c:pt idx="290">
                  <c:v>563.69216000000006</c:v>
                </c:pt>
                <c:pt idx="291">
                  <c:v>529.70810000000029</c:v>
                </c:pt>
                <c:pt idx="292">
                  <c:v>517.55485999999996</c:v>
                </c:pt>
                <c:pt idx="293">
                  <c:v>502.25078000000002</c:v>
                </c:pt>
                <c:pt idx="294">
                  <c:v>530.1582199999998</c:v>
                </c:pt>
                <c:pt idx="295">
                  <c:v>567.9683</c:v>
                </c:pt>
                <c:pt idx="296">
                  <c:v>542.31145999999967</c:v>
                </c:pt>
                <c:pt idx="297">
                  <c:v>497.52452</c:v>
                </c:pt>
                <c:pt idx="298">
                  <c:v>507.12707999999986</c:v>
                </c:pt>
                <c:pt idx="299">
                  <c:v>483.49577999999974</c:v>
                </c:pt>
                <c:pt idx="300">
                  <c:v>472.76792</c:v>
                </c:pt>
                <c:pt idx="301">
                  <c:v>469.76711999999975</c:v>
                </c:pt>
                <c:pt idx="302">
                  <c:v>466.76631999999984</c:v>
                </c:pt>
                <c:pt idx="303">
                  <c:v>467.36648000000002</c:v>
                </c:pt>
                <c:pt idx="304">
                  <c:v>391.74631999999974</c:v>
                </c:pt>
                <c:pt idx="305">
                  <c:v>488.74717999999984</c:v>
                </c:pt>
                <c:pt idx="306">
                  <c:v>491.74797999999993</c:v>
                </c:pt>
                <c:pt idx="307">
                  <c:v>484.17095999999987</c:v>
                </c:pt>
                <c:pt idx="308">
                  <c:v>421.37922000000015</c:v>
                </c:pt>
                <c:pt idx="309">
                  <c:v>489.12227999999999</c:v>
                </c:pt>
                <c:pt idx="310">
                  <c:v>499.24997999999999</c:v>
                </c:pt>
                <c:pt idx="311">
                  <c:v>422.57953999999984</c:v>
                </c:pt>
                <c:pt idx="312">
                  <c:v>507.20210000000003</c:v>
                </c:pt>
                <c:pt idx="313">
                  <c:v>509.45269999999999</c:v>
                </c:pt>
                <c:pt idx="314">
                  <c:v>553.48944000000029</c:v>
                </c:pt>
                <c:pt idx="315">
                  <c:v>557.01538000000005</c:v>
                </c:pt>
                <c:pt idx="316">
                  <c:v>505.47663999999975</c:v>
                </c:pt>
                <c:pt idx="317">
                  <c:v>501.72564</c:v>
                </c:pt>
                <c:pt idx="318">
                  <c:v>502.85093999999987</c:v>
                </c:pt>
                <c:pt idx="319">
                  <c:v>505.7016999999999</c:v>
                </c:pt>
                <c:pt idx="320">
                  <c:v>497.97463999999985</c:v>
                </c:pt>
                <c:pt idx="321">
                  <c:v>483.87088000000011</c:v>
                </c:pt>
                <c:pt idx="322">
                  <c:v>482.07040000000001</c:v>
                </c:pt>
                <c:pt idx="323">
                  <c:v>472.39282000000014</c:v>
                </c:pt>
                <c:pt idx="324">
                  <c:v>334.35602</c:v>
                </c:pt>
                <c:pt idx="325">
                  <c:v>460.08954</c:v>
                </c:pt>
                <c:pt idx="326">
                  <c:v>506.45189999999985</c:v>
                </c:pt>
                <c:pt idx="327">
                  <c:v>481.54525999999993</c:v>
                </c:pt>
                <c:pt idx="328">
                  <c:v>504.87648000000002</c:v>
                </c:pt>
                <c:pt idx="329">
                  <c:v>512.07840000000022</c:v>
                </c:pt>
                <c:pt idx="330">
                  <c:v>499.09994</c:v>
                </c:pt>
                <c:pt idx="331">
                  <c:v>436.68330000000003</c:v>
                </c:pt>
                <c:pt idx="332">
                  <c:v>484.84613999999988</c:v>
                </c:pt>
                <c:pt idx="333">
                  <c:v>474.19329999999991</c:v>
                </c:pt>
                <c:pt idx="334">
                  <c:v>386.19484000000011</c:v>
                </c:pt>
                <c:pt idx="335">
                  <c:v>545.31225999999958</c:v>
                </c:pt>
                <c:pt idx="336">
                  <c:v>496.24917999999985</c:v>
                </c:pt>
                <c:pt idx="337">
                  <c:v>494.74878000000001</c:v>
                </c:pt>
                <c:pt idx="338">
                  <c:v>454.31299999999999</c:v>
                </c:pt>
                <c:pt idx="339">
                  <c:v>529.55805999999973</c:v>
                </c:pt>
                <c:pt idx="340">
                  <c:v>517.25478000000021</c:v>
                </c:pt>
                <c:pt idx="341">
                  <c:v>506.90201999999988</c:v>
                </c:pt>
                <c:pt idx="342">
                  <c:v>455.43829999999974</c:v>
                </c:pt>
                <c:pt idx="343">
                  <c:v>535.33459999999968</c:v>
                </c:pt>
                <c:pt idx="344">
                  <c:v>547.93795999999975</c:v>
                </c:pt>
                <c:pt idx="345">
                  <c:v>510.50297999999987</c:v>
                </c:pt>
                <c:pt idx="346">
                  <c:v>521.4558999999997</c:v>
                </c:pt>
                <c:pt idx="347">
                  <c:v>516.35453999999982</c:v>
                </c:pt>
                <c:pt idx="348">
                  <c:v>511.70329999999984</c:v>
                </c:pt>
                <c:pt idx="349">
                  <c:v>532.78392000000019</c:v>
                </c:pt>
                <c:pt idx="350">
                  <c:v>528.43275999999969</c:v>
                </c:pt>
                <c:pt idx="351">
                  <c:v>525.65701999999976</c:v>
                </c:pt>
                <c:pt idx="352">
                  <c:v>486.94669999999991</c:v>
                </c:pt>
                <c:pt idx="353">
                  <c:v>565.26757999999973</c:v>
                </c:pt>
                <c:pt idx="354">
                  <c:v>540.06085999999982</c:v>
                </c:pt>
                <c:pt idx="355">
                  <c:v>537.96029999999962</c:v>
                </c:pt>
                <c:pt idx="356">
                  <c:v>551.3888800000002</c:v>
                </c:pt>
                <c:pt idx="357">
                  <c:v>512.07840000000022</c:v>
                </c:pt>
                <c:pt idx="358">
                  <c:v>465.79105999999985</c:v>
                </c:pt>
                <c:pt idx="359">
                  <c:v>570.14388000000031</c:v>
                </c:pt>
                <c:pt idx="360">
                  <c:v>530.90841999999998</c:v>
                </c:pt>
                <c:pt idx="361">
                  <c:v>537.43515999999977</c:v>
                </c:pt>
                <c:pt idx="362">
                  <c:v>534.28432000000021</c:v>
                </c:pt>
                <c:pt idx="363">
                  <c:v>555.4399599999997</c:v>
                </c:pt>
                <c:pt idx="364">
                  <c:v>550.5636599999998</c:v>
                </c:pt>
                <c:pt idx="365">
                  <c:v>544.41201999999976</c:v>
                </c:pt>
                <c:pt idx="366">
                  <c:v>527.00738000000001</c:v>
                </c:pt>
                <c:pt idx="367">
                  <c:v>539.6857600000003</c:v>
                </c:pt>
                <c:pt idx="368">
                  <c:v>501.87567999999999</c:v>
                </c:pt>
                <c:pt idx="369">
                  <c:v>573.06965999999977</c:v>
                </c:pt>
                <c:pt idx="370">
                  <c:v>527.60753999999997</c:v>
                </c:pt>
                <c:pt idx="371">
                  <c:v>542.23644000000002</c:v>
                </c:pt>
                <c:pt idx="372">
                  <c:v>548.68815999999993</c:v>
                </c:pt>
                <c:pt idx="373">
                  <c:v>550.48864000000003</c:v>
                </c:pt>
                <c:pt idx="374">
                  <c:v>542.68655999999999</c:v>
                </c:pt>
                <c:pt idx="375">
                  <c:v>544.78711999999996</c:v>
                </c:pt>
                <c:pt idx="376">
                  <c:v>546.66261999999972</c:v>
                </c:pt>
                <c:pt idx="377">
                  <c:v>541.41121999999962</c:v>
                </c:pt>
                <c:pt idx="378">
                  <c:v>549.58840000000032</c:v>
                </c:pt>
                <c:pt idx="379">
                  <c:v>531.43355999999972</c:v>
                </c:pt>
                <c:pt idx="380">
                  <c:v>520.25558000000001</c:v>
                </c:pt>
                <c:pt idx="381">
                  <c:v>525.80705999999975</c:v>
                </c:pt>
                <c:pt idx="382">
                  <c:v>549.36333999999999</c:v>
                </c:pt>
                <c:pt idx="383">
                  <c:v>508.40242000000001</c:v>
                </c:pt>
                <c:pt idx="384">
                  <c:v>515.22924</c:v>
                </c:pt>
                <c:pt idx="385">
                  <c:v>543.21170000000029</c:v>
                </c:pt>
                <c:pt idx="386">
                  <c:v>465.04086000000012</c:v>
                </c:pt>
                <c:pt idx="387">
                  <c:v>547.11274000000003</c:v>
                </c:pt>
                <c:pt idx="388">
                  <c:v>526.25718000000006</c:v>
                </c:pt>
                <c:pt idx="389">
                  <c:v>526.55725999999959</c:v>
                </c:pt>
                <c:pt idx="390">
                  <c:v>521.30585999999971</c:v>
                </c:pt>
                <c:pt idx="391">
                  <c:v>511.77831999999984</c:v>
                </c:pt>
                <c:pt idx="392">
                  <c:v>534.65941999999973</c:v>
                </c:pt>
                <c:pt idx="393">
                  <c:v>535.55965999999978</c:v>
                </c:pt>
                <c:pt idx="394">
                  <c:v>533.68416000000002</c:v>
                </c:pt>
                <c:pt idx="395">
                  <c:v>529.03291999999976</c:v>
                </c:pt>
                <c:pt idx="396">
                  <c:v>511.62828000000002</c:v>
                </c:pt>
                <c:pt idx="397">
                  <c:v>513.87888000000021</c:v>
                </c:pt>
                <c:pt idx="398">
                  <c:v>523.48144000000002</c:v>
                </c:pt>
                <c:pt idx="399">
                  <c:v>526.93235999999979</c:v>
                </c:pt>
                <c:pt idx="400">
                  <c:v>518.83019999999976</c:v>
                </c:pt>
                <c:pt idx="401">
                  <c:v>510.72803999999985</c:v>
                </c:pt>
                <c:pt idx="402">
                  <c:v>515.60434000000021</c:v>
                </c:pt>
                <c:pt idx="403">
                  <c:v>515.15421999999978</c:v>
                </c:pt>
                <c:pt idx="404">
                  <c:v>518.23003999999992</c:v>
                </c:pt>
                <c:pt idx="405">
                  <c:v>515.60434000000021</c:v>
                </c:pt>
                <c:pt idx="406">
                  <c:v>522.20609999999999</c:v>
                </c:pt>
                <c:pt idx="407">
                  <c:v>511.77831999999984</c:v>
                </c:pt>
                <c:pt idx="408">
                  <c:v>524.45669999999961</c:v>
                </c:pt>
                <c:pt idx="409">
                  <c:v>503.30106000000001</c:v>
                </c:pt>
                <c:pt idx="410">
                  <c:v>517.02972</c:v>
                </c:pt>
                <c:pt idx="411">
                  <c:v>495.72404</c:v>
                </c:pt>
                <c:pt idx="412">
                  <c:v>501.05045999999999</c:v>
                </c:pt>
                <c:pt idx="413">
                  <c:v>493.62348000000014</c:v>
                </c:pt>
                <c:pt idx="414">
                  <c:v>502.10074000000014</c:v>
                </c:pt>
                <c:pt idx="415">
                  <c:v>561.14148</c:v>
                </c:pt>
                <c:pt idx="416">
                  <c:v>408.02566000000002</c:v>
                </c:pt>
                <c:pt idx="417">
                  <c:v>523.48144000000002</c:v>
                </c:pt>
                <c:pt idx="418">
                  <c:v>481.84534000000002</c:v>
                </c:pt>
                <c:pt idx="419">
                  <c:v>483.04566000000011</c:v>
                </c:pt>
                <c:pt idx="420">
                  <c:v>492.49817999999971</c:v>
                </c:pt>
                <c:pt idx="421">
                  <c:v>440.13422000000008</c:v>
                </c:pt>
                <c:pt idx="422">
                  <c:v>530.38328000000001</c:v>
                </c:pt>
                <c:pt idx="423">
                  <c:v>521.30585999999971</c:v>
                </c:pt>
                <c:pt idx="424">
                  <c:v>505.02651999999983</c:v>
                </c:pt>
                <c:pt idx="425">
                  <c:v>497.82459999999986</c:v>
                </c:pt>
                <c:pt idx="426">
                  <c:v>487.99697999999984</c:v>
                </c:pt>
                <c:pt idx="427">
                  <c:v>485.74637999999987</c:v>
                </c:pt>
                <c:pt idx="428">
                  <c:v>484.77111999999983</c:v>
                </c:pt>
                <c:pt idx="429">
                  <c:v>543.73684000000003</c:v>
                </c:pt>
                <c:pt idx="430">
                  <c:v>434.13261999999986</c:v>
                </c:pt>
                <c:pt idx="431">
                  <c:v>515.60434000000021</c:v>
                </c:pt>
                <c:pt idx="432">
                  <c:v>514.17896000000019</c:v>
                </c:pt>
                <c:pt idx="433">
                  <c:v>501.80065999999999</c:v>
                </c:pt>
                <c:pt idx="434">
                  <c:v>497.22444000000002</c:v>
                </c:pt>
                <c:pt idx="435">
                  <c:v>491.07280000000014</c:v>
                </c:pt>
                <c:pt idx="436">
                  <c:v>483.79586</c:v>
                </c:pt>
                <c:pt idx="437">
                  <c:v>527.60753999999997</c:v>
                </c:pt>
                <c:pt idx="438">
                  <c:v>655.29158000000029</c:v>
                </c:pt>
                <c:pt idx="439">
                  <c:v>628.43441999999982</c:v>
                </c:pt>
                <c:pt idx="440">
                  <c:v>606.82865999999979</c:v>
                </c:pt>
                <c:pt idx="441">
                  <c:v>602.77757999999994</c:v>
                </c:pt>
                <c:pt idx="442">
                  <c:v>603.6028</c:v>
                </c:pt>
                <c:pt idx="443">
                  <c:v>599.25163999999972</c:v>
                </c:pt>
                <c:pt idx="444">
                  <c:v>590.77438000000052</c:v>
                </c:pt>
                <c:pt idx="445">
                  <c:v>565.26757999999973</c:v>
                </c:pt>
                <c:pt idx="446">
                  <c:v>567.9683</c:v>
                </c:pt>
                <c:pt idx="447">
                  <c:v>574.64508000000001</c:v>
                </c:pt>
                <c:pt idx="448">
                  <c:v>578.69615999999996</c:v>
                </c:pt>
                <c:pt idx="449">
                  <c:v>581.17182000000003</c:v>
                </c:pt>
                <c:pt idx="450">
                  <c:v>618.68182000000002</c:v>
                </c:pt>
                <c:pt idx="451">
                  <c:v>692.42648000000008</c:v>
                </c:pt>
                <c:pt idx="452">
                  <c:v>607.42881999999997</c:v>
                </c:pt>
                <c:pt idx="453">
                  <c:v>600.45195999999976</c:v>
                </c:pt>
                <c:pt idx="454">
                  <c:v>559.49104</c:v>
                </c:pt>
                <c:pt idx="455">
                  <c:v>497.67455999999999</c:v>
                </c:pt>
                <c:pt idx="456">
                  <c:v>548.68815999999993</c:v>
                </c:pt>
                <c:pt idx="457">
                  <c:v>548.8381999999998</c:v>
                </c:pt>
                <c:pt idx="458">
                  <c:v>541.03611999999976</c:v>
                </c:pt>
                <c:pt idx="459">
                  <c:v>532.18376000000023</c:v>
                </c:pt>
                <c:pt idx="460">
                  <c:v>508.47744</c:v>
                </c:pt>
                <c:pt idx="461">
                  <c:v>497.37448000000012</c:v>
                </c:pt>
                <c:pt idx="462">
                  <c:v>417.25311999999974</c:v>
                </c:pt>
                <c:pt idx="463">
                  <c:v>453.86288000000013</c:v>
                </c:pt>
                <c:pt idx="464">
                  <c:v>457.53886</c:v>
                </c:pt>
                <c:pt idx="465">
                  <c:v>450.63702000000001</c:v>
                </c:pt>
                <c:pt idx="466">
                  <c:v>425.80539999999985</c:v>
                </c:pt>
                <c:pt idx="467">
                  <c:v>393.92189999999988</c:v>
                </c:pt>
                <c:pt idx="468">
                  <c:v>396.62261999999993</c:v>
                </c:pt>
                <c:pt idx="469">
                  <c:v>415.67769999999996</c:v>
                </c:pt>
                <c:pt idx="470">
                  <c:v>433.83253999999988</c:v>
                </c:pt>
                <c:pt idx="471">
                  <c:v>447.33613999999983</c:v>
                </c:pt>
                <c:pt idx="472">
                  <c:v>492.79826000000003</c:v>
                </c:pt>
                <c:pt idx="473">
                  <c:v>940.66765999999961</c:v>
                </c:pt>
                <c:pt idx="474">
                  <c:v>5485.0041600000004</c:v>
                </c:pt>
                <c:pt idx="475">
                  <c:v>919.73707999999999</c:v>
                </c:pt>
                <c:pt idx="476">
                  <c:v>785.60131999999999</c:v>
                </c:pt>
                <c:pt idx="477">
                  <c:v>600.00184000000002</c:v>
                </c:pt>
                <c:pt idx="478">
                  <c:v>545.61234000000002</c:v>
                </c:pt>
                <c:pt idx="479">
                  <c:v>499.17496000000011</c:v>
                </c:pt>
                <c:pt idx="480">
                  <c:v>551.46389999999997</c:v>
                </c:pt>
                <c:pt idx="481">
                  <c:v>557.54051999999979</c:v>
                </c:pt>
                <c:pt idx="482">
                  <c:v>442.53485999999987</c:v>
                </c:pt>
                <c:pt idx="483">
                  <c:v>523.03131999999982</c:v>
                </c:pt>
                <c:pt idx="484">
                  <c:v>670.67067999999995</c:v>
                </c:pt>
                <c:pt idx="485">
                  <c:v>657.3921399999997</c:v>
                </c:pt>
                <c:pt idx="486">
                  <c:v>587.2484400000003</c:v>
                </c:pt>
                <c:pt idx="487">
                  <c:v>538.03531999999996</c:v>
                </c:pt>
                <c:pt idx="488">
                  <c:v>533.75918000000001</c:v>
                </c:pt>
                <c:pt idx="489">
                  <c:v>552.36413999999968</c:v>
                </c:pt>
                <c:pt idx="490">
                  <c:v>534.95949999999982</c:v>
                </c:pt>
                <c:pt idx="491">
                  <c:v>470.44229999999999</c:v>
                </c:pt>
                <c:pt idx="492">
                  <c:v>549.36333999999999</c:v>
                </c:pt>
                <c:pt idx="493">
                  <c:v>536.75998000000004</c:v>
                </c:pt>
                <c:pt idx="494">
                  <c:v>488.89722</c:v>
                </c:pt>
                <c:pt idx="495">
                  <c:v>485.67136000000005</c:v>
                </c:pt>
                <c:pt idx="496">
                  <c:v>464.96583999999984</c:v>
                </c:pt>
                <c:pt idx="497">
                  <c:v>375.24191999999988</c:v>
                </c:pt>
                <c:pt idx="498">
                  <c:v>453.48778000000004</c:v>
                </c:pt>
                <c:pt idx="499">
                  <c:v>451.98738000000003</c:v>
                </c:pt>
                <c:pt idx="500">
                  <c:v>341.70798000000002</c:v>
                </c:pt>
                <c:pt idx="501">
                  <c:v>425.35527999999999</c:v>
                </c:pt>
                <c:pt idx="502">
                  <c:v>445.76071999999988</c:v>
                </c:pt>
                <c:pt idx="503">
                  <c:v>437.35847999999999</c:v>
                </c:pt>
                <c:pt idx="504">
                  <c:v>449.88682</c:v>
                </c:pt>
                <c:pt idx="505">
                  <c:v>393.09667999999988</c:v>
                </c:pt>
                <c:pt idx="506">
                  <c:v>441.78466000000014</c:v>
                </c:pt>
                <c:pt idx="507">
                  <c:v>332.63056</c:v>
                </c:pt>
                <c:pt idx="508">
                  <c:v>416.50292000000002</c:v>
                </c:pt>
                <c:pt idx="509">
                  <c:v>341.10782000000012</c:v>
                </c:pt>
                <c:pt idx="510">
                  <c:v>351.98571999999984</c:v>
                </c:pt>
                <c:pt idx="511">
                  <c:v>388.37041999999985</c:v>
                </c:pt>
                <c:pt idx="512">
                  <c:v>442.45983999999999</c:v>
                </c:pt>
                <c:pt idx="513">
                  <c:v>402.84928000000014</c:v>
                </c:pt>
                <c:pt idx="514">
                  <c:v>527.00738000000001</c:v>
                </c:pt>
                <c:pt idx="515">
                  <c:v>375.01686000000001</c:v>
                </c:pt>
                <c:pt idx="516">
                  <c:v>352.43583999999976</c:v>
                </c:pt>
                <c:pt idx="517">
                  <c:v>449.51171999999974</c:v>
                </c:pt>
                <c:pt idx="518">
                  <c:v>408.70083999999986</c:v>
                </c:pt>
                <c:pt idx="519">
                  <c:v>408.85088000000013</c:v>
                </c:pt>
                <c:pt idx="520">
                  <c:v>402.24911999999983</c:v>
                </c:pt>
                <c:pt idx="521">
                  <c:v>454.08794</c:v>
                </c:pt>
                <c:pt idx="522">
                  <c:v>381.54359999999986</c:v>
                </c:pt>
                <c:pt idx="523">
                  <c:v>361.7383199999997</c:v>
                </c:pt>
                <c:pt idx="524">
                  <c:v>391.44623999999988</c:v>
                </c:pt>
                <c:pt idx="525">
                  <c:v>397.14775999999995</c:v>
                </c:pt>
                <c:pt idx="526">
                  <c:v>380.11822000000001</c:v>
                </c:pt>
                <c:pt idx="527">
                  <c:v>379.59307999999987</c:v>
                </c:pt>
                <c:pt idx="528">
                  <c:v>380.26826</c:v>
                </c:pt>
                <c:pt idx="529">
                  <c:v>370.59068000000002</c:v>
                </c:pt>
                <c:pt idx="530">
                  <c:v>367.21478000000002</c:v>
                </c:pt>
                <c:pt idx="531">
                  <c:v>370.29059999999976</c:v>
                </c:pt>
                <c:pt idx="532">
                  <c:v>343.95857999999976</c:v>
                </c:pt>
                <c:pt idx="533">
                  <c:v>397.52286000000015</c:v>
                </c:pt>
                <c:pt idx="534">
                  <c:v>311.47492</c:v>
                </c:pt>
                <c:pt idx="535">
                  <c:v>353.63615999999985</c:v>
                </c:pt>
                <c:pt idx="536">
                  <c:v>413.20204000000001</c:v>
                </c:pt>
                <c:pt idx="537">
                  <c:v>298.04633999999987</c:v>
                </c:pt>
                <c:pt idx="538">
                  <c:v>330.53</c:v>
                </c:pt>
                <c:pt idx="539">
                  <c:v>303.82288000000011</c:v>
                </c:pt>
                <c:pt idx="540">
                  <c:v>335.03119999999984</c:v>
                </c:pt>
                <c:pt idx="541">
                  <c:v>336.60662000000002</c:v>
                </c:pt>
                <c:pt idx="542">
                  <c:v>330.53</c:v>
                </c:pt>
                <c:pt idx="543">
                  <c:v>326.85401999999999</c:v>
                </c:pt>
                <c:pt idx="544">
                  <c:v>320.70238000000001</c:v>
                </c:pt>
                <c:pt idx="545">
                  <c:v>314.62576000000001</c:v>
                </c:pt>
                <c:pt idx="546">
                  <c:v>332.93063999999976</c:v>
                </c:pt>
                <c:pt idx="547">
                  <c:v>344.70877999999988</c:v>
                </c:pt>
                <c:pt idx="548">
                  <c:v>370.44064000000014</c:v>
                </c:pt>
                <c:pt idx="549">
                  <c:v>370.66570000000002</c:v>
                </c:pt>
                <c:pt idx="550">
                  <c:v>373.21637999999973</c:v>
                </c:pt>
                <c:pt idx="551">
                  <c:v>349.20997999999986</c:v>
                </c:pt>
                <c:pt idx="552">
                  <c:v>375.39195999999976</c:v>
                </c:pt>
                <c:pt idx="553">
                  <c:v>304.87315999999976</c:v>
                </c:pt>
                <c:pt idx="554">
                  <c:v>358.28740000000005</c:v>
                </c:pt>
                <c:pt idx="555">
                  <c:v>361.96338000000003</c:v>
                </c:pt>
                <c:pt idx="556">
                  <c:v>348.30974000000015</c:v>
                </c:pt>
                <c:pt idx="557">
                  <c:v>341.63296000000008</c:v>
                </c:pt>
                <c:pt idx="558">
                  <c:v>330.90509999999989</c:v>
                </c:pt>
                <c:pt idx="559">
                  <c:v>336.90669999999989</c:v>
                </c:pt>
                <c:pt idx="560">
                  <c:v>325.12855999999988</c:v>
                </c:pt>
                <c:pt idx="561">
                  <c:v>305.69837999999987</c:v>
                </c:pt>
                <c:pt idx="562">
                  <c:v>313.87556000000001</c:v>
                </c:pt>
                <c:pt idx="563">
                  <c:v>319.65210000000002</c:v>
                </c:pt>
                <c:pt idx="564">
                  <c:v>302.62256000000002</c:v>
                </c:pt>
                <c:pt idx="565">
                  <c:v>285.44297999999986</c:v>
                </c:pt>
                <c:pt idx="566">
                  <c:v>278.24106</c:v>
                </c:pt>
                <c:pt idx="567">
                  <c:v>277.34082000000012</c:v>
                </c:pt>
                <c:pt idx="568">
                  <c:v>292.26980000000015</c:v>
                </c:pt>
                <c:pt idx="569">
                  <c:v>296.54593999999986</c:v>
                </c:pt>
                <c:pt idx="570">
                  <c:v>293.47011999999984</c:v>
                </c:pt>
                <c:pt idx="571">
                  <c:v>286.19317999999976</c:v>
                </c:pt>
                <c:pt idx="572">
                  <c:v>288.59381999999988</c:v>
                </c:pt>
                <c:pt idx="573">
                  <c:v>284.24266000000011</c:v>
                </c:pt>
                <c:pt idx="574">
                  <c:v>281.39189999999985</c:v>
                </c:pt>
                <c:pt idx="575">
                  <c:v>276.44058000000001</c:v>
                </c:pt>
                <c:pt idx="576">
                  <c:v>273.28973999999988</c:v>
                </c:pt>
                <c:pt idx="577">
                  <c:v>277.49086</c:v>
                </c:pt>
                <c:pt idx="578">
                  <c:v>279.74146000000002</c:v>
                </c:pt>
                <c:pt idx="579">
                  <c:v>277.56587999999999</c:v>
                </c:pt>
                <c:pt idx="580">
                  <c:v>279.44137999999975</c:v>
                </c:pt>
                <c:pt idx="581">
                  <c:v>274.79013999999984</c:v>
                </c:pt>
                <c:pt idx="582">
                  <c:v>283.04234000000002</c:v>
                </c:pt>
                <c:pt idx="583">
                  <c:v>287.54354000000001</c:v>
                </c:pt>
                <c:pt idx="584">
                  <c:v>287.09341999999975</c:v>
                </c:pt>
                <c:pt idx="585">
                  <c:v>286.79333999999983</c:v>
                </c:pt>
                <c:pt idx="586">
                  <c:v>287.54354000000001</c:v>
                </c:pt>
                <c:pt idx="587">
                  <c:v>279.96651999999983</c:v>
                </c:pt>
                <c:pt idx="588">
                  <c:v>279.36635999999987</c:v>
                </c:pt>
                <c:pt idx="589">
                  <c:v>271.41424000000001</c:v>
                </c:pt>
                <c:pt idx="590">
                  <c:v>285.81808000000001</c:v>
                </c:pt>
                <c:pt idx="591">
                  <c:v>288.21871999999985</c:v>
                </c:pt>
                <c:pt idx="592">
                  <c:v>267.28813999999983</c:v>
                </c:pt>
                <c:pt idx="593">
                  <c:v>272.83961999999985</c:v>
                </c:pt>
                <c:pt idx="594">
                  <c:v>278.09101999999984</c:v>
                </c:pt>
                <c:pt idx="595">
                  <c:v>273.43977999999976</c:v>
                </c:pt>
                <c:pt idx="596">
                  <c:v>267.36315999999988</c:v>
                </c:pt>
                <c:pt idx="597">
                  <c:v>271.56428000000011</c:v>
                </c:pt>
                <c:pt idx="598">
                  <c:v>285.36795999999993</c:v>
                </c:pt>
                <c:pt idx="599">
                  <c:v>278.24106</c:v>
                </c:pt>
                <c:pt idx="600">
                  <c:v>274.94018</c:v>
                </c:pt>
                <c:pt idx="601">
                  <c:v>273.21472</c:v>
                </c:pt>
                <c:pt idx="602">
                  <c:v>269.16363999999999</c:v>
                </c:pt>
                <c:pt idx="603">
                  <c:v>270.13889999999986</c:v>
                </c:pt>
                <c:pt idx="604">
                  <c:v>272.31448000000012</c:v>
                </c:pt>
                <c:pt idx="605">
                  <c:v>272.01440000000002</c:v>
                </c:pt>
                <c:pt idx="606">
                  <c:v>294.37036000000001</c:v>
                </c:pt>
                <c:pt idx="607">
                  <c:v>286.26819999999975</c:v>
                </c:pt>
                <c:pt idx="608">
                  <c:v>293.02</c:v>
                </c:pt>
                <c:pt idx="609">
                  <c:v>292.49486000000002</c:v>
                </c:pt>
                <c:pt idx="610">
                  <c:v>288.5188</c:v>
                </c:pt>
                <c:pt idx="611">
                  <c:v>276.96572000000003</c:v>
                </c:pt>
                <c:pt idx="612">
                  <c:v>291.51959999999985</c:v>
                </c:pt>
                <c:pt idx="613">
                  <c:v>295.94578000000001</c:v>
                </c:pt>
                <c:pt idx="614">
                  <c:v>288.44378</c:v>
                </c:pt>
                <c:pt idx="615">
                  <c:v>285.29293999999987</c:v>
                </c:pt>
                <c:pt idx="616">
                  <c:v>283.49245999999988</c:v>
                </c:pt>
                <c:pt idx="617">
                  <c:v>282.29213999999985</c:v>
                </c:pt>
                <c:pt idx="618">
                  <c:v>300.59701999999987</c:v>
                </c:pt>
                <c:pt idx="619">
                  <c:v>539.91082000000006</c:v>
                </c:pt>
                <c:pt idx="620">
                  <c:v>1112.1633799999995</c:v>
                </c:pt>
                <c:pt idx="621">
                  <c:v>1376.98398</c:v>
                </c:pt>
                <c:pt idx="622">
                  <c:v>1385.6112799999999</c:v>
                </c:pt>
                <c:pt idx="623">
                  <c:v>284.46771999999987</c:v>
                </c:pt>
                <c:pt idx="624">
                  <c:v>465.04086000000012</c:v>
                </c:pt>
                <c:pt idx="625">
                  <c:v>357.38715999999988</c:v>
                </c:pt>
                <c:pt idx="626">
                  <c:v>446.81100000000004</c:v>
                </c:pt>
                <c:pt idx="627">
                  <c:v>434.50772000000001</c:v>
                </c:pt>
                <c:pt idx="628">
                  <c:v>453.63782000000015</c:v>
                </c:pt>
                <c:pt idx="629">
                  <c:v>424.53005999999988</c:v>
                </c:pt>
                <c:pt idx="630">
                  <c:v>417.10307999999986</c:v>
                </c:pt>
                <c:pt idx="631">
                  <c:v>491.82299999999987</c:v>
                </c:pt>
                <c:pt idx="632">
                  <c:v>378.91790000000003</c:v>
                </c:pt>
                <c:pt idx="633">
                  <c:v>520.40561999999977</c:v>
                </c:pt>
                <c:pt idx="634">
                  <c:v>442.15976000000012</c:v>
                </c:pt>
                <c:pt idx="635">
                  <c:v>522.05605999999977</c:v>
                </c:pt>
                <c:pt idx="636">
                  <c:v>470.89242000000002</c:v>
                </c:pt>
                <c:pt idx="637">
                  <c:v>438.55880000000002</c:v>
                </c:pt>
                <c:pt idx="638">
                  <c:v>685.14954</c:v>
                </c:pt>
                <c:pt idx="639">
                  <c:v>500.90042</c:v>
                </c:pt>
                <c:pt idx="640">
                  <c:v>505.02651999999983</c:v>
                </c:pt>
                <c:pt idx="641">
                  <c:v>448.53646000000003</c:v>
                </c:pt>
                <c:pt idx="642">
                  <c:v>447.71123999999975</c:v>
                </c:pt>
                <c:pt idx="643">
                  <c:v>2589.6822799999991</c:v>
                </c:pt>
                <c:pt idx="644">
                  <c:v>3657.066839999999</c:v>
                </c:pt>
                <c:pt idx="645">
                  <c:v>1303.0142599999999</c:v>
                </c:pt>
                <c:pt idx="646">
                  <c:v>1080.2048600000001</c:v>
                </c:pt>
                <c:pt idx="647">
                  <c:v>926.18880000000024</c:v>
                </c:pt>
                <c:pt idx="648">
                  <c:v>1112.6134999999995</c:v>
                </c:pt>
                <c:pt idx="649">
                  <c:v>1637.7535</c:v>
                </c:pt>
                <c:pt idx="650">
                  <c:v>1223.41804</c:v>
                </c:pt>
                <c:pt idx="651">
                  <c:v>1157.8505600000001</c:v>
                </c:pt>
                <c:pt idx="652">
                  <c:v>931.59023999999999</c:v>
                </c:pt>
                <c:pt idx="653">
                  <c:v>868.64846</c:v>
                </c:pt>
                <c:pt idx="654">
                  <c:v>1000.0084800000002</c:v>
                </c:pt>
                <c:pt idx="655">
                  <c:v>902.93259999999987</c:v>
                </c:pt>
                <c:pt idx="656">
                  <c:v>803.15599999999972</c:v>
                </c:pt>
                <c:pt idx="657">
                  <c:v>850.56864000000007</c:v>
                </c:pt>
                <c:pt idx="658">
                  <c:v>833.61411999999996</c:v>
                </c:pt>
                <c:pt idx="659">
                  <c:v>812.45848000000001</c:v>
                </c:pt>
                <c:pt idx="660">
                  <c:v>799.85511999999972</c:v>
                </c:pt>
                <c:pt idx="661">
                  <c:v>5061.1411600000019</c:v>
                </c:pt>
                <c:pt idx="662">
                  <c:v>1343.6750999999999</c:v>
                </c:pt>
                <c:pt idx="663">
                  <c:v>1417.71984</c:v>
                </c:pt>
                <c:pt idx="664">
                  <c:v>1288.01026</c:v>
                </c:pt>
                <c:pt idx="665">
                  <c:v>5683.3570400000008</c:v>
                </c:pt>
                <c:pt idx="666">
                  <c:v>6291.0940599999994</c:v>
                </c:pt>
                <c:pt idx="667">
                  <c:v>2033.5590199999999</c:v>
                </c:pt>
                <c:pt idx="668">
                  <c:v>1682.1653399999998</c:v>
                </c:pt>
                <c:pt idx="669">
                  <c:v>1517.1213399999995</c:v>
                </c:pt>
                <c:pt idx="670">
                  <c:v>1485.31286</c:v>
                </c:pt>
                <c:pt idx="671">
                  <c:v>1295.8873599999999</c:v>
                </c:pt>
                <c:pt idx="672">
                  <c:v>1214.2656000000006</c:v>
                </c:pt>
                <c:pt idx="673">
                  <c:v>1139.2456000000006</c:v>
                </c:pt>
                <c:pt idx="674">
                  <c:v>1115.9893999999999</c:v>
                </c:pt>
                <c:pt idx="675">
                  <c:v>1087.1817199999998</c:v>
                </c:pt>
                <c:pt idx="676">
                  <c:v>1073.3780399999998</c:v>
                </c:pt>
                <c:pt idx="677">
                  <c:v>1068.2016600000004</c:v>
                </c:pt>
                <c:pt idx="678">
                  <c:v>1025.7403399999998</c:v>
                </c:pt>
                <c:pt idx="679">
                  <c:v>1538.6520799999998</c:v>
                </c:pt>
                <c:pt idx="680">
                  <c:v>1257.92724</c:v>
                </c:pt>
                <c:pt idx="681">
                  <c:v>1158.1506399999998</c:v>
                </c:pt>
                <c:pt idx="682">
                  <c:v>1100.1601799999999</c:v>
                </c:pt>
                <c:pt idx="683">
                  <c:v>1097.5344799999998</c:v>
                </c:pt>
                <c:pt idx="684">
                  <c:v>1064.6007</c:v>
                </c:pt>
                <c:pt idx="685">
                  <c:v>1062.2000600000001</c:v>
                </c:pt>
                <c:pt idx="686">
                  <c:v>1034.8927799999999</c:v>
                </c:pt>
                <c:pt idx="687">
                  <c:v>1030.69166</c:v>
                </c:pt>
                <c:pt idx="688">
                  <c:v>986.65491999999972</c:v>
                </c:pt>
                <c:pt idx="689">
                  <c:v>1016.73794</c:v>
                </c:pt>
                <c:pt idx="690">
                  <c:v>7653.9823999999999</c:v>
                </c:pt>
                <c:pt idx="691">
                  <c:v>5630.9930799999993</c:v>
                </c:pt>
                <c:pt idx="692">
                  <c:v>2518.93842</c:v>
                </c:pt>
                <c:pt idx="693">
                  <c:v>1658.8341199999998</c:v>
                </c:pt>
                <c:pt idx="694">
                  <c:v>1368.1316199999999</c:v>
                </c:pt>
                <c:pt idx="695">
                  <c:v>1202.1873799999998</c:v>
                </c:pt>
                <c:pt idx="696">
                  <c:v>1205.2631999999999</c:v>
                </c:pt>
                <c:pt idx="697">
                  <c:v>1156.6502399999995</c:v>
                </c:pt>
                <c:pt idx="698">
                  <c:v>1155.59996</c:v>
                </c:pt>
                <c:pt idx="699">
                  <c:v>1114.6390399999998</c:v>
                </c:pt>
                <c:pt idx="700">
                  <c:v>1140.4459200000001</c:v>
                </c:pt>
                <c:pt idx="701">
                  <c:v>1253.1259600000001</c:v>
                </c:pt>
                <c:pt idx="702">
                  <c:v>3049.4798599999999</c:v>
                </c:pt>
                <c:pt idx="703">
                  <c:v>1743.5317</c:v>
                </c:pt>
                <c:pt idx="704">
                  <c:v>1249.4499800000001</c:v>
                </c:pt>
                <c:pt idx="705">
                  <c:v>1197.9862600000001</c:v>
                </c:pt>
                <c:pt idx="706">
                  <c:v>1166.7029199999999</c:v>
                </c:pt>
                <c:pt idx="707">
                  <c:v>1212.4651200000001</c:v>
                </c:pt>
                <c:pt idx="708">
                  <c:v>1237.8969</c:v>
                </c:pt>
                <c:pt idx="709">
                  <c:v>1154.9998000000001</c:v>
                </c:pt>
                <c:pt idx="710">
                  <c:v>1130.2431999999999</c:v>
                </c:pt>
                <c:pt idx="711">
                  <c:v>1111.2631399999998</c:v>
                </c:pt>
                <c:pt idx="712">
                  <c:v>1094.30862</c:v>
                </c:pt>
                <c:pt idx="713">
                  <c:v>1034.8927799999999</c:v>
                </c:pt>
                <c:pt idx="714">
                  <c:v>1173.8298199999999</c:v>
                </c:pt>
                <c:pt idx="715">
                  <c:v>1032.6421799999998</c:v>
                </c:pt>
                <c:pt idx="716">
                  <c:v>1093.8585</c:v>
                </c:pt>
                <c:pt idx="717">
                  <c:v>1064.5256800000004</c:v>
                </c:pt>
                <c:pt idx="718">
                  <c:v>1177.8058800000001</c:v>
                </c:pt>
                <c:pt idx="719">
                  <c:v>1059.7994199999998</c:v>
                </c:pt>
                <c:pt idx="720">
                  <c:v>1085.5312800000002</c:v>
                </c:pt>
                <c:pt idx="721">
                  <c:v>1055.2982199999999</c:v>
                </c:pt>
                <c:pt idx="722">
                  <c:v>1060.32456</c:v>
                </c:pt>
                <c:pt idx="723">
                  <c:v>998.28302000000031</c:v>
                </c:pt>
                <c:pt idx="724">
                  <c:v>1074.1282399999998</c:v>
                </c:pt>
                <c:pt idx="725">
                  <c:v>1068.4267200000004</c:v>
                </c:pt>
                <c:pt idx="726">
                  <c:v>1010.28622</c:v>
                </c:pt>
                <c:pt idx="727">
                  <c:v>996.78261999999972</c:v>
                </c:pt>
                <c:pt idx="728">
                  <c:v>1020.7139999999999</c:v>
                </c:pt>
                <c:pt idx="729">
                  <c:v>1000.9087199999999</c:v>
                </c:pt>
                <c:pt idx="730">
                  <c:v>1048.5464199999999</c:v>
                </c:pt>
              </c:numCache>
            </c:numRef>
          </c:yVal>
          <c:smooth val="1"/>
        </c:ser>
        <c:ser>
          <c:idx val="1"/>
          <c:order val="1"/>
          <c:tx>
            <c:v>Observed Flow</c:v>
          </c:tx>
          <c:spPr>
            <a:ln w="38100">
              <a:prstDash val="dashDot"/>
            </a:ln>
          </c:spPr>
          <c:marker>
            <c:symbol val="none"/>
          </c:marker>
          <c:xVal>
            <c:numRef>
              <c:f>Test!$W$4:$W$734</c:f>
              <c:numCache>
                <c:formatCode>General</c:formatCode>
                <c:ptCount val="7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</c:numCache>
            </c:numRef>
          </c:xVal>
          <c:yVal>
            <c:numRef>
              <c:f>Test!$X$4:$X$734</c:f>
              <c:numCache>
                <c:formatCode>0.00</c:formatCode>
                <c:ptCount val="731"/>
                <c:pt idx="0">
                  <c:v>1110</c:v>
                </c:pt>
                <c:pt idx="1">
                  <c:v>1190</c:v>
                </c:pt>
                <c:pt idx="2">
                  <c:v>1100</c:v>
                </c:pt>
                <c:pt idx="3">
                  <c:v>1120</c:v>
                </c:pt>
                <c:pt idx="4">
                  <c:v>1130</c:v>
                </c:pt>
                <c:pt idx="5">
                  <c:v>1140</c:v>
                </c:pt>
                <c:pt idx="6">
                  <c:v>1170</c:v>
                </c:pt>
                <c:pt idx="7">
                  <c:v>1130</c:v>
                </c:pt>
                <c:pt idx="8">
                  <c:v>1160</c:v>
                </c:pt>
                <c:pt idx="9">
                  <c:v>1180</c:v>
                </c:pt>
                <c:pt idx="10">
                  <c:v>1100</c:v>
                </c:pt>
                <c:pt idx="11">
                  <c:v>1120</c:v>
                </c:pt>
                <c:pt idx="12">
                  <c:v>1140</c:v>
                </c:pt>
                <c:pt idx="13">
                  <c:v>1110</c:v>
                </c:pt>
                <c:pt idx="14">
                  <c:v>1050</c:v>
                </c:pt>
                <c:pt idx="15">
                  <c:v>1140</c:v>
                </c:pt>
                <c:pt idx="16">
                  <c:v>1180</c:v>
                </c:pt>
                <c:pt idx="17">
                  <c:v>1130</c:v>
                </c:pt>
                <c:pt idx="18">
                  <c:v>1160</c:v>
                </c:pt>
                <c:pt idx="19">
                  <c:v>1150</c:v>
                </c:pt>
                <c:pt idx="20">
                  <c:v>1140</c:v>
                </c:pt>
                <c:pt idx="21">
                  <c:v>1170</c:v>
                </c:pt>
                <c:pt idx="22">
                  <c:v>1130</c:v>
                </c:pt>
                <c:pt idx="23">
                  <c:v>1180</c:v>
                </c:pt>
                <c:pt idx="24">
                  <c:v>1130</c:v>
                </c:pt>
                <c:pt idx="25">
                  <c:v>1140</c:v>
                </c:pt>
                <c:pt idx="26">
                  <c:v>1130</c:v>
                </c:pt>
                <c:pt idx="27">
                  <c:v>1180</c:v>
                </c:pt>
                <c:pt idx="28">
                  <c:v>1150</c:v>
                </c:pt>
                <c:pt idx="29">
                  <c:v>1070</c:v>
                </c:pt>
                <c:pt idx="30">
                  <c:v>1170</c:v>
                </c:pt>
                <c:pt idx="31">
                  <c:v>1200</c:v>
                </c:pt>
                <c:pt idx="32">
                  <c:v>1130</c:v>
                </c:pt>
                <c:pt idx="33">
                  <c:v>1170</c:v>
                </c:pt>
                <c:pt idx="34">
                  <c:v>1130</c:v>
                </c:pt>
                <c:pt idx="35">
                  <c:v>1090</c:v>
                </c:pt>
                <c:pt idx="36">
                  <c:v>1170</c:v>
                </c:pt>
                <c:pt idx="37">
                  <c:v>1110</c:v>
                </c:pt>
                <c:pt idx="38">
                  <c:v>1130</c:v>
                </c:pt>
                <c:pt idx="39">
                  <c:v>1100</c:v>
                </c:pt>
                <c:pt idx="40">
                  <c:v>1110</c:v>
                </c:pt>
                <c:pt idx="41">
                  <c:v>1100</c:v>
                </c:pt>
                <c:pt idx="42">
                  <c:v>1150</c:v>
                </c:pt>
                <c:pt idx="43">
                  <c:v>1080</c:v>
                </c:pt>
                <c:pt idx="44">
                  <c:v>1140</c:v>
                </c:pt>
                <c:pt idx="45">
                  <c:v>1100</c:v>
                </c:pt>
                <c:pt idx="46">
                  <c:v>1120</c:v>
                </c:pt>
                <c:pt idx="47">
                  <c:v>1080</c:v>
                </c:pt>
                <c:pt idx="48">
                  <c:v>1010</c:v>
                </c:pt>
                <c:pt idx="49">
                  <c:v>1020</c:v>
                </c:pt>
                <c:pt idx="50">
                  <c:v>976</c:v>
                </c:pt>
                <c:pt idx="51">
                  <c:v>1010</c:v>
                </c:pt>
                <c:pt idx="52">
                  <c:v>1050</c:v>
                </c:pt>
                <c:pt idx="53">
                  <c:v>886</c:v>
                </c:pt>
                <c:pt idx="54">
                  <c:v>967</c:v>
                </c:pt>
                <c:pt idx="55">
                  <c:v>994</c:v>
                </c:pt>
                <c:pt idx="56">
                  <c:v>1040</c:v>
                </c:pt>
                <c:pt idx="57">
                  <c:v>949</c:v>
                </c:pt>
                <c:pt idx="58">
                  <c:v>1100</c:v>
                </c:pt>
                <c:pt idx="59">
                  <c:v>1140</c:v>
                </c:pt>
                <c:pt idx="60">
                  <c:v>751</c:v>
                </c:pt>
                <c:pt idx="61">
                  <c:v>1020</c:v>
                </c:pt>
                <c:pt idx="62">
                  <c:v>948</c:v>
                </c:pt>
                <c:pt idx="63">
                  <c:v>903</c:v>
                </c:pt>
                <c:pt idx="64">
                  <c:v>1000</c:v>
                </c:pt>
                <c:pt idx="65">
                  <c:v>1010</c:v>
                </c:pt>
                <c:pt idx="66">
                  <c:v>894</c:v>
                </c:pt>
                <c:pt idx="67">
                  <c:v>956</c:v>
                </c:pt>
                <c:pt idx="68">
                  <c:v>966</c:v>
                </c:pt>
                <c:pt idx="69">
                  <c:v>1070</c:v>
                </c:pt>
                <c:pt idx="70">
                  <c:v>1170</c:v>
                </c:pt>
                <c:pt idx="71">
                  <c:v>1290</c:v>
                </c:pt>
                <c:pt idx="72">
                  <c:v>1080</c:v>
                </c:pt>
                <c:pt idx="73">
                  <c:v>1060</c:v>
                </c:pt>
                <c:pt idx="74">
                  <c:v>1010</c:v>
                </c:pt>
                <c:pt idx="75">
                  <c:v>962</c:v>
                </c:pt>
                <c:pt idx="76">
                  <c:v>1030</c:v>
                </c:pt>
                <c:pt idx="77">
                  <c:v>1120</c:v>
                </c:pt>
                <c:pt idx="78">
                  <c:v>1020</c:v>
                </c:pt>
                <c:pt idx="79">
                  <c:v>1070</c:v>
                </c:pt>
                <c:pt idx="80">
                  <c:v>982</c:v>
                </c:pt>
                <c:pt idx="81">
                  <c:v>934</c:v>
                </c:pt>
                <c:pt idx="82">
                  <c:v>908</c:v>
                </c:pt>
                <c:pt idx="83">
                  <c:v>1030</c:v>
                </c:pt>
                <c:pt idx="84">
                  <c:v>923</c:v>
                </c:pt>
                <c:pt idx="85">
                  <c:v>991</c:v>
                </c:pt>
                <c:pt idx="86">
                  <c:v>938</c:v>
                </c:pt>
                <c:pt idx="87">
                  <c:v>918</c:v>
                </c:pt>
                <c:pt idx="88">
                  <c:v>996</c:v>
                </c:pt>
                <c:pt idx="89">
                  <c:v>932</c:v>
                </c:pt>
                <c:pt idx="90">
                  <c:v>922</c:v>
                </c:pt>
                <c:pt idx="91">
                  <c:v>891</c:v>
                </c:pt>
                <c:pt idx="92">
                  <c:v>959</c:v>
                </c:pt>
                <c:pt idx="93">
                  <c:v>863</c:v>
                </c:pt>
                <c:pt idx="94">
                  <c:v>937</c:v>
                </c:pt>
                <c:pt idx="95">
                  <c:v>887</c:v>
                </c:pt>
                <c:pt idx="96">
                  <c:v>861</c:v>
                </c:pt>
                <c:pt idx="97">
                  <c:v>903</c:v>
                </c:pt>
                <c:pt idx="98">
                  <c:v>859</c:v>
                </c:pt>
                <c:pt idx="99">
                  <c:v>888</c:v>
                </c:pt>
                <c:pt idx="100">
                  <c:v>924</c:v>
                </c:pt>
                <c:pt idx="101">
                  <c:v>926</c:v>
                </c:pt>
                <c:pt idx="102">
                  <c:v>796</c:v>
                </c:pt>
                <c:pt idx="103">
                  <c:v>861</c:v>
                </c:pt>
                <c:pt idx="104">
                  <c:v>785</c:v>
                </c:pt>
                <c:pt idx="105">
                  <c:v>821</c:v>
                </c:pt>
                <c:pt idx="106">
                  <c:v>826</c:v>
                </c:pt>
                <c:pt idx="107">
                  <c:v>856</c:v>
                </c:pt>
                <c:pt idx="108">
                  <c:v>834</c:v>
                </c:pt>
                <c:pt idx="109">
                  <c:v>924</c:v>
                </c:pt>
                <c:pt idx="110">
                  <c:v>840</c:v>
                </c:pt>
                <c:pt idx="111">
                  <c:v>839</c:v>
                </c:pt>
                <c:pt idx="112">
                  <c:v>766</c:v>
                </c:pt>
                <c:pt idx="113">
                  <c:v>853</c:v>
                </c:pt>
                <c:pt idx="114">
                  <c:v>831</c:v>
                </c:pt>
                <c:pt idx="115">
                  <c:v>753</c:v>
                </c:pt>
                <c:pt idx="116">
                  <c:v>902</c:v>
                </c:pt>
                <c:pt idx="117">
                  <c:v>914</c:v>
                </c:pt>
                <c:pt idx="118">
                  <c:v>915</c:v>
                </c:pt>
                <c:pt idx="119">
                  <c:v>823</c:v>
                </c:pt>
                <c:pt idx="120">
                  <c:v>713</c:v>
                </c:pt>
                <c:pt idx="121">
                  <c:v>759</c:v>
                </c:pt>
                <c:pt idx="122">
                  <c:v>761</c:v>
                </c:pt>
                <c:pt idx="123">
                  <c:v>765</c:v>
                </c:pt>
                <c:pt idx="124">
                  <c:v>760</c:v>
                </c:pt>
                <c:pt idx="125">
                  <c:v>705</c:v>
                </c:pt>
                <c:pt idx="126">
                  <c:v>761</c:v>
                </c:pt>
                <c:pt idx="127">
                  <c:v>760</c:v>
                </c:pt>
                <c:pt idx="128">
                  <c:v>757</c:v>
                </c:pt>
                <c:pt idx="129">
                  <c:v>714</c:v>
                </c:pt>
                <c:pt idx="130">
                  <c:v>760</c:v>
                </c:pt>
                <c:pt idx="131">
                  <c:v>758</c:v>
                </c:pt>
                <c:pt idx="132">
                  <c:v>779</c:v>
                </c:pt>
                <c:pt idx="133">
                  <c:v>637</c:v>
                </c:pt>
                <c:pt idx="134">
                  <c:v>715</c:v>
                </c:pt>
                <c:pt idx="135">
                  <c:v>769</c:v>
                </c:pt>
                <c:pt idx="136">
                  <c:v>867</c:v>
                </c:pt>
                <c:pt idx="137">
                  <c:v>691</c:v>
                </c:pt>
                <c:pt idx="138">
                  <c:v>693</c:v>
                </c:pt>
                <c:pt idx="139">
                  <c:v>767</c:v>
                </c:pt>
                <c:pt idx="140">
                  <c:v>705</c:v>
                </c:pt>
                <c:pt idx="141">
                  <c:v>747</c:v>
                </c:pt>
                <c:pt idx="142">
                  <c:v>781</c:v>
                </c:pt>
                <c:pt idx="143">
                  <c:v>755</c:v>
                </c:pt>
                <c:pt idx="144">
                  <c:v>649</c:v>
                </c:pt>
                <c:pt idx="145">
                  <c:v>653</c:v>
                </c:pt>
                <c:pt idx="146">
                  <c:v>691</c:v>
                </c:pt>
                <c:pt idx="147">
                  <c:v>664</c:v>
                </c:pt>
                <c:pt idx="148">
                  <c:v>729</c:v>
                </c:pt>
                <c:pt idx="149">
                  <c:v>688</c:v>
                </c:pt>
                <c:pt idx="150">
                  <c:v>698</c:v>
                </c:pt>
                <c:pt idx="151">
                  <c:v>636</c:v>
                </c:pt>
                <c:pt idx="152">
                  <c:v>676</c:v>
                </c:pt>
                <c:pt idx="153">
                  <c:v>668</c:v>
                </c:pt>
                <c:pt idx="154">
                  <c:v>679</c:v>
                </c:pt>
                <c:pt idx="155">
                  <c:v>677</c:v>
                </c:pt>
                <c:pt idx="156">
                  <c:v>679</c:v>
                </c:pt>
                <c:pt idx="157">
                  <c:v>676</c:v>
                </c:pt>
                <c:pt idx="158">
                  <c:v>701</c:v>
                </c:pt>
                <c:pt idx="159">
                  <c:v>649</c:v>
                </c:pt>
                <c:pt idx="160">
                  <c:v>679</c:v>
                </c:pt>
                <c:pt idx="161">
                  <c:v>691</c:v>
                </c:pt>
                <c:pt idx="162">
                  <c:v>676</c:v>
                </c:pt>
                <c:pt idx="163">
                  <c:v>639</c:v>
                </c:pt>
                <c:pt idx="164">
                  <c:v>662</c:v>
                </c:pt>
                <c:pt idx="165">
                  <c:v>649</c:v>
                </c:pt>
                <c:pt idx="166">
                  <c:v>663</c:v>
                </c:pt>
                <c:pt idx="167">
                  <c:v>659</c:v>
                </c:pt>
                <c:pt idx="168">
                  <c:v>637</c:v>
                </c:pt>
                <c:pt idx="169">
                  <c:v>671</c:v>
                </c:pt>
                <c:pt idx="170">
                  <c:v>673</c:v>
                </c:pt>
                <c:pt idx="171">
                  <c:v>650</c:v>
                </c:pt>
                <c:pt idx="172">
                  <c:v>624</c:v>
                </c:pt>
                <c:pt idx="173">
                  <c:v>606</c:v>
                </c:pt>
                <c:pt idx="174">
                  <c:v>630</c:v>
                </c:pt>
                <c:pt idx="175">
                  <c:v>661</c:v>
                </c:pt>
                <c:pt idx="176">
                  <c:v>629</c:v>
                </c:pt>
                <c:pt idx="177">
                  <c:v>646</c:v>
                </c:pt>
                <c:pt idx="178">
                  <c:v>618</c:v>
                </c:pt>
                <c:pt idx="179">
                  <c:v>571</c:v>
                </c:pt>
                <c:pt idx="180">
                  <c:v>656</c:v>
                </c:pt>
                <c:pt idx="181">
                  <c:v>622</c:v>
                </c:pt>
                <c:pt idx="182">
                  <c:v>650</c:v>
                </c:pt>
                <c:pt idx="183">
                  <c:v>637</c:v>
                </c:pt>
                <c:pt idx="184">
                  <c:v>638</c:v>
                </c:pt>
                <c:pt idx="185">
                  <c:v>655</c:v>
                </c:pt>
                <c:pt idx="186">
                  <c:v>657</c:v>
                </c:pt>
                <c:pt idx="187">
                  <c:v>675</c:v>
                </c:pt>
                <c:pt idx="188">
                  <c:v>705</c:v>
                </c:pt>
                <c:pt idx="189">
                  <c:v>591</c:v>
                </c:pt>
                <c:pt idx="190">
                  <c:v>659</c:v>
                </c:pt>
                <c:pt idx="191">
                  <c:v>690</c:v>
                </c:pt>
                <c:pt idx="192">
                  <c:v>678</c:v>
                </c:pt>
                <c:pt idx="193">
                  <c:v>642</c:v>
                </c:pt>
                <c:pt idx="194">
                  <c:v>620</c:v>
                </c:pt>
                <c:pt idx="195">
                  <c:v>614</c:v>
                </c:pt>
                <c:pt idx="196">
                  <c:v>634</c:v>
                </c:pt>
                <c:pt idx="197">
                  <c:v>615</c:v>
                </c:pt>
                <c:pt idx="198">
                  <c:v>613</c:v>
                </c:pt>
                <c:pt idx="199">
                  <c:v>606</c:v>
                </c:pt>
                <c:pt idx="200">
                  <c:v>601</c:v>
                </c:pt>
                <c:pt idx="201">
                  <c:v>635</c:v>
                </c:pt>
                <c:pt idx="202">
                  <c:v>593</c:v>
                </c:pt>
                <c:pt idx="203">
                  <c:v>590</c:v>
                </c:pt>
                <c:pt idx="204">
                  <c:v>624</c:v>
                </c:pt>
                <c:pt idx="205">
                  <c:v>617</c:v>
                </c:pt>
                <c:pt idx="206">
                  <c:v>965</c:v>
                </c:pt>
                <c:pt idx="207">
                  <c:v>948</c:v>
                </c:pt>
                <c:pt idx="208">
                  <c:v>659</c:v>
                </c:pt>
                <c:pt idx="209">
                  <c:v>683</c:v>
                </c:pt>
                <c:pt idx="210">
                  <c:v>715</c:v>
                </c:pt>
                <c:pt idx="211">
                  <c:v>699</c:v>
                </c:pt>
                <c:pt idx="212">
                  <c:v>681</c:v>
                </c:pt>
                <c:pt idx="213">
                  <c:v>670</c:v>
                </c:pt>
                <c:pt idx="214">
                  <c:v>661</c:v>
                </c:pt>
                <c:pt idx="215">
                  <c:v>691</c:v>
                </c:pt>
                <c:pt idx="216">
                  <c:v>670</c:v>
                </c:pt>
                <c:pt idx="217">
                  <c:v>662</c:v>
                </c:pt>
                <c:pt idx="218">
                  <c:v>700</c:v>
                </c:pt>
                <c:pt idx="219">
                  <c:v>674</c:v>
                </c:pt>
                <c:pt idx="220">
                  <c:v>713</c:v>
                </c:pt>
                <c:pt idx="221">
                  <c:v>667</c:v>
                </c:pt>
                <c:pt idx="222">
                  <c:v>629</c:v>
                </c:pt>
                <c:pt idx="223">
                  <c:v>709</c:v>
                </c:pt>
                <c:pt idx="224">
                  <c:v>824</c:v>
                </c:pt>
                <c:pt idx="225">
                  <c:v>659</c:v>
                </c:pt>
                <c:pt idx="226">
                  <c:v>738</c:v>
                </c:pt>
                <c:pt idx="227">
                  <c:v>695</c:v>
                </c:pt>
                <c:pt idx="228">
                  <c:v>706</c:v>
                </c:pt>
                <c:pt idx="229">
                  <c:v>851</c:v>
                </c:pt>
                <c:pt idx="230">
                  <c:v>903</c:v>
                </c:pt>
                <c:pt idx="231">
                  <c:v>952</c:v>
                </c:pt>
                <c:pt idx="232">
                  <c:v>935</c:v>
                </c:pt>
                <c:pt idx="233">
                  <c:v>785</c:v>
                </c:pt>
                <c:pt idx="234">
                  <c:v>680</c:v>
                </c:pt>
                <c:pt idx="235">
                  <c:v>741</c:v>
                </c:pt>
                <c:pt idx="236">
                  <c:v>711</c:v>
                </c:pt>
                <c:pt idx="237">
                  <c:v>824</c:v>
                </c:pt>
                <c:pt idx="238">
                  <c:v>835</c:v>
                </c:pt>
                <c:pt idx="239">
                  <c:v>713</c:v>
                </c:pt>
                <c:pt idx="240">
                  <c:v>744</c:v>
                </c:pt>
                <c:pt idx="241">
                  <c:v>726</c:v>
                </c:pt>
                <c:pt idx="242">
                  <c:v>676</c:v>
                </c:pt>
                <c:pt idx="243">
                  <c:v>610</c:v>
                </c:pt>
                <c:pt idx="244">
                  <c:v>665</c:v>
                </c:pt>
                <c:pt idx="245">
                  <c:v>732</c:v>
                </c:pt>
                <c:pt idx="246">
                  <c:v>816</c:v>
                </c:pt>
                <c:pt idx="247">
                  <c:v>720</c:v>
                </c:pt>
                <c:pt idx="248">
                  <c:v>701</c:v>
                </c:pt>
                <c:pt idx="249">
                  <c:v>667</c:v>
                </c:pt>
                <c:pt idx="250">
                  <c:v>630</c:v>
                </c:pt>
                <c:pt idx="251">
                  <c:v>688</c:v>
                </c:pt>
                <c:pt idx="252">
                  <c:v>707</c:v>
                </c:pt>
                <c:pt idx="253">
                  <c:v>678</c:v>
                </c:pt>
                <c:pt idx="254">
                  <c:v>698</c:v>
                </c:pt>
                <c:pt idx="255">
                  <c:v>620</c:v>
                </c:pt>
                <c:pt idx="256">
                  <c:v>597</c:v>
                </c:pt>
                <c:pt idx="257">
                  <c:v>701</c:v>
                </c:pt>
                <c:pt idx="258">
                  <c:v>656</c:v>
                </c:pt>
                <c:pt idx="259">
                  <c:v>771</c:v>
                </c:pt>
                <c:pt idx="260">
                  <c:v>800</c:v>
                </c:pt>
                <c:pt idx="261">
                  <c:v>714</c:v>
                </c:pt>
                <c:pt idx="262">
                  <c:v>667</c:v>
                </c:pt>
                <c:pt idx="263">
                  <c:v>719</c:v>
                </c:pt>
                <c:pt idx="264">
                  <c:v>643</c:v>
                </c:pt>
                <c:pt idx="265">
                  <c:v>710</c:v>
                </c:pt>
                <c:pt idx="266">
                  <c:v>710</c:v>
                </c:pt>
                <c:pt idx="267">
                  <c:v>725</c:v>
                </c:pt>
                <c:pt idx="268">
                  <c:v>652</c:v>
                </c:pt>
                <c:pt idx="269">
                  <c:v>633</c:v>
                </c:pt>
                <c:pt idx="270">
                  <c:v>594</c:v>
                </c:pt>
                <c:pt idx="271">
                  <c:v>546</c:v>
                </c:pt>
                <c:pt idx="272">
                  <c:v>718</c:v>
                </c:pt>
                <c:pt idx="273">
                  <c:v>727</c:v>
                </c:pt>
                <c:pt idx="274">
                  <c:v>639</c:v>
                </c:pt>
                <c:pt idx="275">
                  <c:v>674</c:v>
                </c:pt>
                <c:pt idx="276">
                  <c:v>614</c:v>
                </c:pt>
                <c:pt idx="277">
                  <c:v>591</c:v>
                </c:pt>
                <c:pt idx="278">
                  <c:v>542</c:v>
                </c:pt>
                <c:pt idx="279">
                  <c:v>524</c:v>
                </c:pt>
                <c:pt idx="280">
                  <c:v>397</c:v>
                </c:pt>
                <c:pt idx="281">
                  <c:v>506</c:v>
                </c:pt>
                <c:pt idx="282">
                  <c:v>510</c:v>
                </c:pt>
                <c:pt idx="283">
                  <c:v>497</c:v>
                </c:pt>
                <c:pt idx="284">
                  <c:v>491</c:v>
                </c:pt>
                <c:pt idx="285">
                  <c:v>500</c:v>
                </c:pt>
                <c:pt idx="286">
                  <c:v>374</c:v>
                </c:pt>
                <c:pt idx="287">
                  <c:v>523</c:v>
                </c:pt>
                <c:pt idx="288">
                  <c:v>519</c:v>
                </c:pt>
                <c:pt idx="289">
                  <c:v>591</c:v>
                </c:pt>
                <c:pt idx="290">
                  <c:v>545</c:v>
                </c:pt>
                <c:pt idx="291">
                  <c:v>521</c:v>
                </c:pt>
                <c:pt idx="292">
                  <c:v>502</c:v>
                </c:pt>
                <c:pt idx="293">
                  <c:v>523</c:v>
                </c:pt>
                <c:pt idx="294">
                  <c:v>563</c:v>
                </c:pt>
                <c:pt idx="295">
                  <c:v>541</c:v>
                </c:pt>
                <c:pt idx="296">
                  <c:v>505</c:v>
                </c:pt>
                <c:pt idx="297">
                  <c:v>524</c:v>
                </c:pt>
                <c:pt idx="298">
                  <c:v>503</c:v>
                </c:pt>
                <c:pt idx="299">
                  <c:v>493</c:v>
                </c:pt>
                <c:pt idx="300">
                  <c:v>489</c:v>
                </c:pt>
                <c:pt idx="301">
                  <c:v>484</c:v>
                </c:pt>
                <c:pt idx="302">
                  <c:v>485</c:v>
                </c:pt>
                <c:pt idx="303">
                  <c:v>392</c:v>
                </c:pt>
                <c:pt idx="304">
                  <c:v>511</c:v>
                </c:pt>
                <c:pt idx="305">
                  <c:v>520</c:v>
                </c:pt>
                <c:pt idx="306">
                  <c:v>510</c:v>
                </c:pt>
                <c:pt idx="307">
                  <c:v>431</c:v>
                </c:pt>
                <c:pt idx="308">
                  <c:v>513</c:v>
                </c:pt>
                <c:pt idx="309">
                  <c:v>522</c:v>
                </c:pt>
                <c:pt idx="310">
                  <c:v>427</c:v>
                </c:pt>
                <c:pt idx="311">
                  <c:v>532</c:v>
                </c:pt>
                <c:pt idx="312">
                  <c:v>532</c:v>
                </c:pt>
                <c:pt idx="313">
                  <c:v>584</c:v>
                </c:pt>
                <c:pt idx="314">
                  <c:v>588</c:v>
                </c:pt>
                <c:pt idx="315">
                  <c:v>525</c:v>
                </c:pt>
                <c:pt idx="316">
                  <c:v>520</c:v>
                </c:pt>
                <c:pt idx="317">
                  <c:v>522</c:v>
                </c:pt>
                <c:pt idx="318">
                  <c:v>526</c:v>
                </c:pt>
                <c:pt idx="319">
                  <c:v>518</c:v>
                </c:pt>
                <c:pt idx="320">
                  <c:v>500</c:v>
                </c:pt>
                <c:pt idx="321">
                  <c:v>498</c:v>
                </c:pt>
                <c:pt idx="322">
                  <c:v>487</c:v>
                </c:pt>
                <c:pt idx="323">
                  <c:v>319</c:v>
                </c:pt>
                <c:pt idx="324">
                  <c:v>473</c:v>
                </c:pt>
                <c:pt idx="325">
                  <c:v>531</c:v>
                </c:pt>
                <c:pt idx="326">
                  <c:v>500</c:v>
                </c:pt>
                <c:pt idx="327">
                  <c:v>529</c:v>
                </c:pt>
                <c:pt idx="328">
                  <c:v>530</c:v>
                </c:pt>
                <c:pt idx="329">
                  <c:v>510</c:v>
                </c:pt>
                <c:pt idx="330">
                  <c:v>434</c:v>
                </c:pt>
                <c:pt idx="331">
                  <c:v>495</c:v>
                </c:pt>
                <c:pt idx="332">
                  <c:v>480</c:v>
                </c:pt>
                <c:pt idx="333">
                  <c:v>370</c:v>
                </c:pt>
                <c:pt idx="334">
                  <c:v>560</c:v>
                </c:pt>
                <c:pt idx="335">
                  <c:v>501</c:v>
                </c:pt>
                <c:pt idx="336">
                  <c:v>500</c:v>
                </c:pt>
                <c:pt idx="337">
                  <c:v>451</c:v>
                </c:pt>
                <c:pt idx="338">
                  <c:v>541</c:v>
                </c:pt>
                <c:pt idx="339">
                  <c:v>526</c:v>
                </c:pt>
                <c:pt idx="340">
                  <c:v>515</c:v>
                </c:pt>
                <c:pt idx="341">
                  <c:v>453</c:v>
                </c:pt>
                <c:pt idx="342">
                  <c:v>549</c:v>
                </c:pt>
                <c:pt idx="343">
                  <c:v>563</c:v>
                </c:pt>
                <c:pt idx="344">
                  <c:v>512</c:v>
                </c:pt>
                <c:pt idx="345">
                  <c:v>524</c:v>
                </c:pt>
                <c:pt idx="346">
                  <c:v>518</c:v>
                </c:pt>
                <c:pt idx="347">
                  <c:v>513</c:v>
                </c:pt>
                <c:pt idx="348">
                  <c:v>536</c:v>
                </c:pt>
                <c:pt idx="349">
                  <c:v>533</c:v>
                </c:pt>
                <c:pt idx="350">
                  <c:v>530</c:v>
                </c:pt>
                <c:pt idx="351">
                  <c:v>486</c:v>
                </c:pt>
                <c:pt idx="352">
                  <c:v>581</c:v>
                </c:pt>
                <c:pt idx="353">
                  <c:v>552</c:v>
                </c:pt>
                <c:pt idx="354">
                  <c:v>553</c:v>
                </c:pt>
                <c:pt idx="355">
                  <c:v>569</c:v>
                </c:pt>
                <c:pt idx="356">
                  <c:v>521</c:v>
                </c:pt>
                <c:pt idx="357">
                  <c:v>465</c:v>
                </c:pt>
                <c:pt idx="358">
                  <c:v>589</c:v>
                </c:pt>
                <c:pt idx="359">
                  <c:v>538</c:v>
                </c:pt>
                <c:pt idx="360">
                  <c:v>545</c:v>
                </c:pt>
                <c:pt idx="361">
                  <c:v>542</c:v>
                </c:pt>
                <c:pt idx="362">
                  <c:v>566</c:v>
                </c:pt>
                <c:pt idx="363">
                  <c:v>560</c:v>
                </c:pt>
                <c:pt idx="364">
                  <c:v>554</c:v>
                </c:pt>
                <c:pt idx="365">
                  <c:v>533</c:v>
                </c:pt>
                <c:pt idx="366">
                  <c:v>547</c:v>
                </c:pt>
                <c:pt idx="367">
                  <c:v>502</c:v>
                </c:pt>
                <c:pt idx="368">
                  <c:v>588</c:v>
                </c:pt>
                <c:pt idx="369">
                  <c:v>534</c:v>
                </c:pt>
                <c:pt idx="370">
                  <c:v>550</c:v>
                </c:pt>
                <c:pt idx="371">
                  <c:v>558</c:v>
                </c:pt>
                <c:pt idx="372">
                  <c:v>557</c:v>
                </c:pt>
                <c:pt idx="373">
                  <c:v>544</c:v>
                </c:pt>
                <c:pt idx="374">
                  <c:v>553</c:v>
                </c:pt>
                <c:pt idx="375">
                  <c:v>551</c:v>
                </c:pt>
                <c:pt idx="376">
                  <c:v>547</c:v>
                </c:pt>
                <c:pt idx="377">
                  <c:v>557</c:v>
                </c:pt>
                <c:pt idx="378">
                  <c:v>536</c:v>
                </c:pt>
                <c:pt idx="379">
                  <c:v>523</c:v>
                </c:pt>
                <c:pt idx="380">
                  <c:v>540</c:v>
                </c:pt>
                <c:pt idx="381">
                  <c:v>571</c:v>
                </c:pt>
                <c:pt idx="382">
                  <c:v>522</c:v>
                </c:pt>
                <c:pt idx="383">
                  <c:v>530</c:v>
                </c:pt>
                <c:pt idx="384">
                  <c:v>564</c:v>
                </c:pt>
                <c:pt idx="385">
                  <c:v>469</c:v>
                </c:pt>
                <c:pt idx="386">
                  <c:v>569</c:v>
                </c:pt>
                <c:pt idx="387">
                  <c:v>544</c:v>
                </c:pt>
                <c:pt idx="388">
                  <c:v>547</c:v>
                </c:pt>
                <c:pt idx="389">
                  <c:v>542</c:v>
                </c:pt>
                <c:pt idx="390">
                  <c:v>530</c:v>
                </c:pt>
                <c:pt idx="391">
                  <c:v>558</c:v>
                </c:pt>
                <c:pt idx="392">
                  <c:v>559</c:v>
                </c:pt>
                <c:pt idx="393">
                  <c:v>557</c:v>
                </c:pt>
                <c:pt idx="394">
                  <c:v>551</c:v>
                </c:pt>
                <c:pt idx="395">
                  <c:v>531</c:v>
                </c:pt>
                <c:pt idx="396">
                  <c:v>533</c:v>
                </c:pt>
                <c:pt idx="397">
                  <c:v>544</c:v>
                </c:pt>
                <c:pt idx="398">
                  <c:v>549</c:v>
                </c:pt>
                <c:pt idx="399">
                  <c:v>542</c:v>
                </c:pt>
                <c:pt idx="400">
                  <c:v>538</c:v>
                </c:pt>
                <c:pt idx="401">
                  <c:v>546</c:v>
                </c:pt>
                <c:pt idx="402">
                  <c:v>540</c:v>
                </c:pt>
                <c:pt idx="403">
                  <c:v>544</c:v>
                </c:pt>
                <c:pt idx="404">
                  <c:v>547</c:v>
                </c:pt>
                <c:pt idx="405">
                  <c:v>567</c:v>
                </c:pt>
                <c:pt idx="406">
                  <c:v>560</c:v>
                </c:pt>
                <c:pt idx="407">
                  <c:v>577</c:v>
                </c:pt>
                <c:pt idx="408">
                  <c:v>554</c:v>
                </c:pt>
                <c:pt idx="409">
                  <c:v>572</c:v>
                </c:pt>
                <c:pt idx="410">
                  <c:v>532</c:v>
                </c:pt>
                <c:pt idx="411">
                  <c:v>537</c:v>
                </c:pt>
                <c:pt idx="412">
                  <c:v>539</c:v>
                </c:pt>
                <c:pt idx="413">
                  <c:v>549</c:v>
                </c:pt>
                <c:pt idx="414">
                  <c:v>616</c:v>
                </c:pt>
                <c:pt idx="415">
                  <c:v>426</c:v>
                </c:pt>
                <c:pt idx="416">
                  <c:v>571</c:v>
                </c:pt>
                <c:pt idx="417">
                  <c:v>520</c:v>
                </c:pt>
                <c:pt idx="418">
                  <c:v>512</c:v>
                </c:pt>
                <c:pt idx="419">
                  <c:v>520</c:v>
                </c:pt>
                <c:pt idx="420">
                  <c:v>458</c:v>
                </c:pt>
                <c:pt idx="421">
                  <c:v>567</c:v>
                </c:pt>
                <c:pt idx="422">
                  <c:v>555</c:v>
                </c:pt>
                <c:pt idx="423">
                  <c:v>531</c:v>
                </c:pt>
                <c:pt idx="424">
                  <c:v>519</c:v>
                </c:pt>
                <c:pt idx="425">
                  <c:v>507</c:v>
                </c:pt>
                <c:pt idx="426">
                  <c:v>504</c:v>
                </c:pt>
                <c:pt idx="427">
                  <c:v>502</c:v>
                </c:pt>
                <c:pt idx="428">
                  <c:v>574</c:v>
                </c:pt>
                <c:pt idx="429">
                  <c:v>442</c:v>
                </c:pt>
                <c:pt idx="430">
                  <c:v>542</c:v>
                </c:pt>
                <c:pt idx="431">
                  <c:v>540</c:v>
                </c:pt>
                <c:pt idx="432">
                  <c:v>523</c:v>
                </c:pt>
                <c:pt idx="433">
                  <c:v>517</c:v>
                </c:pt>
                <c:pt idx="434">
                  <c:v>514</c:v>
                </c:pt>
                <c:pt idx="435">
                  <c:v>508</c:v>
                </c:pt>
                <c:pt idx="436">
                  <c:v>534</c:v>
                </c:pt>
                <c:pt idx="437">
                  <c:v>665</c:v>
                </c:pt>
                <c:pt idx="438">
                  <c:v>657</c:v>
                </c:pt>
                <c:pt idx="439">
                  <c:v>640</c:v>
                </c:pt>
                <c:pt idx="440">
                  <c:v>624</c:v>
                </c:pt>
                <c:pt idx="441">
                  <c:v>615</c:v>
                </c:pt>
                <c:pt idx="442">
                  <c:v>602</c:v>
                </c:pt>
                <c:pt idx="443">
                  <c:v>590</c:v>
                </c:pt>
                <c:pt idx="444">
                  <c:v>558</c:v>
                </c:pt>
                <c:pt idx="445">
                  <c:v>559</c:v>
                </c:pt>
                <c:pt idx="446">
                  <c:v>566</c:v>
                </c:pt>
                <c:pt idx="447">
                  <c:v>577</c:v>
                </c:pt>
                <c:pt idx="448">
                  <c:v>584</c:v>
                </c:pt>
                <c:pt idx="449">
                  <c:v>628</c:v>
                </c:pt>
                <c:pt idx="450">
                  <c:v>715</c:v>
                </c:pt>
                <c:pt idx="451">
                  <c:v>617</c:v>
                </c:pt>
                <c:pt idx="452">
                  <c:v>609</c:v>
                </c:pt>
                <c:pt idx="453">
                  <c:v>560</c:v>
                </c:pt>
                <c:pt idx="454">
                  <c:v>482</c:v>
                </c:pt>
                <c:pt idx="455">
                  <c:v>547</c:v>
                </c:pt>
                <c:pt idx="456">
                  <c:v>555</c:v>
                </c:pt>
                <c:pt idx="457">
                  <c:v>552</c:v>
                </c:pt>
                <c:pt idx="458">
                  <c:v>542</c:v>
                </c:pt>
                <c:pt idx="459">
                  <c:v>517</c:v>
                </c:pt>
                <c:pt idx="460">
                  <c:v>506</c:v>
                </c:pt>
                <c:pt idx="461">
                  <c:v>408</c:v>
                </c:pt>
                <c:pt idx="462">
                  <c:v>459</c:v>
                </c:pt>
                <c:pt idx="463">
                  <c:v>470</c:v>
                </c:pt>
                <c:pt idx="464">
                  <c:v>460</c:v>
                </c:pt>
                <c:pt idx="465">
                  <c:v>429</c:v>
                </c:pt>
                <c:pt idx="466">
                  <c:v>395</c:v>
                </c:pt>
                <c:pt idx="467">
                  <c:v>398</c:v>
                </c:pt>
                <c:pt idx="468">
                  <c:v>427</c:v>
                </c:pt>
                <c:pt idx="469">
                  <c:v>439</c:v>
                </c:pt>
                <c:pt idx="470">
                  <c:v>454</c:v>
                </c:pt>
                <c:pt idx="471">
                  <c:v>506</c:v>
                </c:pt>
                <c:pt idx="472">
                  <c:v>1060</c:v>
                </c:pt>
                <c:pt idx="473">
                  <c:v>4540</c:v>
                </c:pt>
                <c:pt idx="474">
                  <c:v>5540</c:v>
                </c:pt>
                <c:pt idx="475">
                  <c:v>892</c:v>
                </c:pt>
                <c:pt idx="476">
                  <c:v>622</c:v>
                </c:pt>
                <c:pt idx="477">
                  <c:v>541</c:v>
                </c:pt>
                <c:pt idx="478">
                  <c:v>484</c:v>
                </c:pt>
                <c:pt idx="479">
                  <c:v>548</c:v>
                </c:pt>
                <c:pt idx="480">
                  <c:v>564</c:v>
                </c:pt>
                <c:pt idx="481">
                  <c:v>430</c:v>
                </c:pt>
                <c:pt idx="482">
                  <c:v>520</c:v>
                </c:pt>
                <c:pt idx="483">
                  <c:v>712</c:v>
                </c:pt>
                <c:pt idx="484">
                  <c:v>724</c:v>
                </c:pt>
                <c:pt idx="485">
                  <c:v>592</c:v>
                </c:pt>
                <c:pt idx="486">
                  <c:v>538</c:v>
                </c:pt>
                <c:pt idx="487">
                  <c:v>525</c:v>
                </c:pt>
                <c:pt idx="488">
                  <c:v>541</c:v>
                </c:pt>
                <c:pt idx="489">
                  <c:v>519</c:v>
                </c:pt>
                <c:pt idx="490">
                  <c:v>444</c:v>
                </c:pt>
                <c:pt idx="491">
                  <c:v>534</c:v>
                </c:pt>
                <c:pt idx="492">
                  <c:v>527</c:v>
                </c:pt>
                <c:pt idx="493">
                  <c:v>493</c:v>
                </c:pt>
                <c:pt idx="494">
                  <c:v>493</c:v>
                </c:pt>
                <c:pt idx="495">
                  <c:v>473</c:v>
                </c:pt>
                <c:pt idx="496">
                  <c:v>371</c:v>
                </c:pt>
                <c:pt idx="497">
                  <c:v>469</c:v>
                </c:pt>
                <c:pt idx="498">
                  <c:v>468</c:v>
                </c:pt>
                <c:pt idx="499">
                  <c:v>331</c:v>
                </c:pt>
                <c:pt idx="500">
                  <c:v>433</c:v>
                </c:pt>
                <c:pt idx="501">
                  <c:v>457</c:v>
                </c:pt>
                <c:pt idx="502">
                  <c:v>450</c:v>
                </c:pt>
                <c:pt idx="503">
                  <c:v>467</c:v>
                </c:pt>
                <c:pt idx="504">
                  <c:v>385</c:v>
                </c:pt>
                <c:pt idx="505">
                  <c:v>453</c:v>
                </c:pt>
                <c:pt idx="506">
                  <c:v>325</c:v>
                </c:pt>
                <c:pt idx="507">
                  <c:v>426</c:v>
                </c:pt>
                <c:pt idx="508">
                  <c:v>328</c:v>
                </c:pt>
                <c:pt idx="509">
                  <c:v>346</c:v>
                </c:pt>
                <c:pt idx="510">
                  <c:v>390</c:v>
                </c:pt>
                <c:pt idx="511">
                  <c:v>459</c:v>
                </c:pt>
                <c:pt idx="512">
                  <c:v>409</c:v>
                </c:pt>
                <c:pt idx="513">
                  <c:v>561</c:v>
                </c:pt>
                <c:pt idx="514">
                  <c:v>374</c:v>
                </c:pt>
                <c:pt idx="515">
                  <c:v>343</c:v>
                </c:pt>
                <c:pt idx="516">
                  <c:v>464</c:v>
                </c:pt>
                <c:pt idx="517">
                  <c:v>397</c:v>
                </c:pt>
                <c:pt idx="518">
                  <c:v>382</c:v>
                </c:pt>
                <c:pt idx="519">
                  <c:v>371</c:v>
                </c:pt>
                <c:pt idx="520">
                  <c:v>441</c:v>
                </c:pt>
                <c:pt idx="521">
                  <c:v>348</c:v>
                </c:pt>
                <c:pt idx="522">
                  <c:v>315</c:v>
                </c:pt>
                <c:pt idx="523">
                  <c:v>369</c:v>
                </c:pt>
                <c:pt idx="524">
                  <c:v>383</c:v>
                </c:pt>
                <c:pt idx="525">
                  <c:v>365</c:v>
                </c:pt>
                <c:pt idx="526">
                  <c:v>363</c:v>
                </c:pt>
                <c:pt idx="527">
                  <c:v>363</c:v>
                </c:pt>
                <c:pt idx="528">
                  <c:v>351</c:v>
                </c:pt>
                <c:pt idx="529">
                  <c:v>346</c:v>
                </c:pt>
                <c:pt idx="530">
                  <c:v>350</c:v>
                </c:pt>
                <c:pt idx="531">
                  <c:v>318</c:v>
                </c:pt>
                <c:pt idx="532">
                  <c:v>383</c:v>
                </c:pt>
                <c:pt idx="533">
                  <c:v>277</c:v>
                </c:pt>
                <c:pt idx="534">
                  <c:v>329</c:v>
                </c:pt>
                <c:pt idx="535">
                  <c:v>402</c:v>
                </c:pt>
                <c:pt idx="536">
                  <c:v>261</c:v>
                </c:pt>
                <c:pt idx="537">
                  <c:v>302</c:v>
                </c:pt>
                <c:pt idx="538">
                  <c:v>269</c:v>
                </c:pt>
                <c:pt idx="539">
                  <c:v>307</c:v>
                </c:pt>
                <c:pt idx="540">
                  <c:v>309</c:v>
                </c:pt>
                <c:pt idx="541">
                  <c:v>301</c:v>
                </c:pt>
                <c:pt idx="542">
                  <c:v>297</c:v>
                </c:pt>
                <c:pt idx="543">
                  <c:v>289</c:v>
                </c:pt>
                <c:pt idx="544">
                  <c:v>282</c:v>
                </c:pt>
                <c:pt idx="545">
                  <c:v>304</c:v>
                </c:pt>
                <c:pt idx="546">
                  <c:v>286</c:v>
                </c:pt>
                <c:pt idx="547">
                  <c:v>292</c:v>
                </c:pt>
                <c:pt idx="548">
                  <c:v>305</c:v>
                </c:pt>
                <c:pt idx="549">
                  <c:v>302</c:v>
                </c:pt>
                <c:pt idx="550">
                  <c:v>279</c:v>
                </c:pt>
                <c:pt idx="551">
                  <c:v>318</c:v>
                </c:pt>
                <c:pt idx="552">
                  <c:v>309</c:v>
                </c:pt>
                <c:pt idx="553">
                  <c:v>324</c:v>
                </c:pt>
                <c:pt idx="554">
                  <c:v>329</c:v>
                </c:pt>
                <c:pt idx="555">
                  <c:v>321</c:v>
                </c:pt>
                <c:pt idx="556">
                  <c:v>309</c:v>
                </c:pt>
                <c:pt idx="557">
                  <c:v>296</c:v>
                </c:pt>
                <c:pt idx="558">
                  <c:v>304</c:v>
                </c:pt>
                <c:pt idx="559">
                  <c:v>289</c:v>
                </c:pt>
                <c:pt idx="560">
                  <c:v>267</c:v>
                </c:pt>
                <c:pt idx="561">
                  <c:v>278</c:v>
                </c:pt>
                <c:pt idx="562">
                  <c:v>286</c:v>
                </c:pt>
                <c:pt idx="563">
                  <c:v>264</c:v>
                </c:pt>
                <c:pt idx="564">
                  <c:v>243</c:v>
                </c:pt>
                <c:pt idx="565">
                  <c:v>235</c:v>
                </c:pt>
                <c:pt idx="566">
                  <c:v>237</c:v>
                </c:pt>
                <c:pt idx="567">
                  <c:v>255</c:v>
                </c:pt>
                <c:pt idx="568">
                  <c:v>260</c:v>
                </c:pt>
                <c:pt idx="569">
                  <c:v>256</c:v>
                </c:pt>
                <c:pt idx="570">
                  <c:v>247</c:v>
                </c:pt>
                <c:pt idx="571">
                  <c:v>249</c:v>
                </c:pt>
                <c:pt idx="572">
                  <c:v>245</c:v>
                </c:pt>
                <c:pt idx="573">
                  <c:v>241</c:v>
                </c:pt>
                <c:pt idx="574">
                  <c:v>234</c:v>
                </c:pt>
                <c:pt idx="575">
                  <c:v>230</c:v>
                </c:pt>
                <c:pt idx="576">
                  <c:v>235</c:v>
                </c:pt>
                <c:pt idx="577">
                  <c:v>238</c:v>
                </c:pt>
                <c:pt idx="578">
                  <c:v>236</c:v>
                </c:pt>
                <c:pt idx="579">
                  <c:v>240</c:v>
                </c:pt>
                <c:pt idx="580">
                  <c:v>234</c:v>
                </c:pt>
                <c:pt idx="581">
                  <c:v>240</c:v>
                </c:pt>
                <c:pt idx="582">
                  <c:v>246</c:v>
                </c:pt>
                <c:pt idx="583">
                  <c:v>245</c:v>
                </c:pt>
                <c:pt idx="584">
                  <c:v>245</c:v>
                </c:pt>
                <c:pt idx="585">
                  <c:v>246</c:v>
                </c:pt>
                <c:pt idx="586">
                  <c:v>236</c:v>
                </c:pt>
                <c:pt idx="587">
                  <c:v>235</c:v>
                </c:pt>
                <c:pt idx="588">
                  <c:v>224</c:v>
                </c:pt>
                <c:pt idx="589">
                  <c:v>242</c:v>
                </c:pt>
                <c:pt idx="590">
                  <c:v>246</c:v>
                </c:pt>
                <c:pt idx="591">
                  <c:v>230</c:v>
                </c:pt>
                <c:pt idx="592">
                  <c:v>230</c:v>
                </c:pt>
                <c:pt idx="593">
                  <c:v>232</c:v>
                </c:pt>
                <c:pt idx="594">
                  <c:v>226</c:v>
                </c:pt>
                <c:pt idx="595">
                  <c:v>219</c:v>
                </c:pt>
                <c:pt idx="596">
                  <c:v>224</c:v>
                </c:pt>
                <c:pt idx="597">
                  <c:v>238</c:v>
                </c:pt>
                <c:pt idx="598">
                  <c:v>230</c:v>
                </c:pt>
                <c:pt idx="599">
                  <c:v>226</c:v>
                </c:pt>
                <c:pt idx="600">
                  <c:v>227</c:v>
                </c:pt>
                <c:pt idx="601">
                  <c:v>221</c:v>
                </c:pt>
                <c:pt idx="602">
                  <c:v>218</c:v>
                </c:pt>
                <c:pt idx="603">
                  <c:v>220</c:v>
                </c:pt>
                <c:pt idx="604">
                  <c:v>220</c:v>
                </c:pt>
                <c:pt idx="605">
                  <c:v>248</c:v>
                </c:pt>
                <c:pt idx="606">
                  <c:v>240</c:v>
                </c:pt>
                <c:pt idx="607">
                  <c:v>250</c:v>
                </c:pt>
                <c:pt idx="608">
                  <c:v>247</c:v>
                </c:pt>
                <c:pt idx="609">
                  <c:v>241</c:v>
                </c:pt>
                <c:pt idx="610">
                  <c:v>236</c:v>
                </c:pt>
                <c:pt idx="611">
                  <c:v>259</c:v>
                </c:pt>
                <c:pt idx="612">
                  <c:v>262</c:v>
                </c:pt>
                <c:pt idx="613">
                  <c:v>252</c:v>
                </c:pt>
                <c:pt idx="614">
                  <c:v>248</c:v>
                </c:pt>
                <c:pt idx="615">
                  <c:v>247</c:v>
                </c:pt>
                <c:pt idx="616">
                  <c:v>246</c:v>
                </c:pt>
                <c:pt idx="617">
                  <c:v>266</c:v>
                </c:pt>
                <c:pt idx="618">
                  <c:v>271</c:v>
                </c:pt>
                <c:pt idx="619">
                  <c:v>1050</c:v>
                </c:pt>
                <c:pt idx="620">
                  <c:v>1650</c:v>
                </c:pt>
                <c:pt idx="621">
                  <c:v>1310</c:v>
                </c:pt>
                <c:pt idx="622">
                  <c:v>618</c:v>
                </c:pt>
                <c:pt idx="623">
                  <c:v>554</c:v>
                </c:pt>
                <c:pt idx="624">
                  <c:v>341</c:v>
                </c:pt>
                <c:pt idx="625">
                  <c:v>428</c:v>
                </c:pt>
                <c:pt idx="626">
                  <c:v>438</c:v>
                </c:pt>
                <c:pt idx="627">
                  <c:v>433</c:v>
                </c:pt>
                <c:pt idx="628">
                  <c:v>411</c:v>
                </c:pt>
                <c:pt idx="629">
                  <c:v>408</c:v>
                </c:pt>
                <c:pt idx="630">
                  <c:v>493</c:v>
                </c:pt>
                <c:pt idx="631">
                  <c:v>362</c:v>
                </c:pt>
                <c:pt idx="632">
                  <c:v>544</c:v>
                </c:pt>
                <c:pt idx="633">
                  <c:v>474</c:v>
                </c:pt>
                <c:pt idx="634">
                  <c:v>548</c:v>
                </c:pt>
                <c:pt idx="635">
                  <c:v>471</c:v>
                </c:pt>
                <c:pt idx="636">
                  <c:v>434</c:v>
                </c:pt>
                <c:pt idx="637">
                  <c:v>723</c:v>
                </c:pt>
                <c:pt idx="638">
                  <c:v>603</c:v>
                </c:pt>
                <c:pt idx="639">
                  <c:v>616</c:v>
                </c:pt>
                <c:pt idx="640">
                  <c:v>491</c:v>
                </c:pt>
                <c:pt idx="641">
                  <c:v>564</c:v>
                </c:pt>
                <c:pt idx="642">
                  <c:v>2620</c:v>
                </c:pt>
                <c:pt idx="643">
                  <c:v>7220</c:v>
                </c:pt>
                <c:pt idx="644">
                  <c:v>3720</c:v>
                </c:pt>
                <c:pt idx="645">
                  <c:v>1400</c:v>
                </c:pt>
                <c:pt idx="646">
                  <c:v>1120</c:v>
                </c:pt>
                <c:pt idx="647">
                  <c:v>970</c:v>
                </c:pt>
                <c:pt idx="648">
                  <c:v>1250</c:v>
                </c:pt>
                <c:pt idx="649">
                  <c:v>1540</c:v>
                </c:pt>
                <c:pt idx="650">
                  <c:v>1270</c:v>
                </c:pt>
                <c:pt idx="651">
                  <c:v>972</c:v>
                </c:pt>
                <c:pt idx="652">
                  <c:v>848</c:v>
                </c:pt>
                <c:pt idx="653">
                  <c:v>1010</c:v>
                </c:pt>
                <c:pt idx="654">
                  <c:v>932</c:v>
                </c:pt>
                <c:pt idx="655">
                  <c:v>814</c:v>
                </c:pt>
                <c:pt idx="656">
                  <c:v>870</c:v>
                </c:pt>
                <c:pt idx="657">
                  <c:v>854</c:v>
                </c:pt>
                <c:pt idx="658">
                  <c:v>843</c:v>
                </c:pt>
                <c:pt idx="659">
                  <c:v>837</c:v>
                </c:pt>
                <c:pt idx="660">
                  <c:v>1260</c:v>
                </c:pt>
                <c:pt idx="661">
                  <c:v>2280</c:v>
                </c:pt>
                <c:pt idx="662">
                  <c:v>1470</c:v>
                </c:pt>
                <c:pt idx="663">
                  <c:v>1350</c:v>
                </c:pt>
                <c:pt idx="664">
                  <c:v>1620</c:v>
                </c:pt>
                <c:pt idx="665">
                  <c:v>5680</c:v>
                </c:pt>
                <c:pt idx="666">
                  <c:v>4180</c:v>
                </c:pt>
                <c:pt idx="667">
                  <c:v>2100</c:v>
                </c:pt>
                <c:pt idx="668">
                  <c:v>1430</c:v>
                </c:pt>
                <c:pt idx="669">
                  <c:v>1540</c:v>
                </c:pt>
                <c:pt idx="670">
                  <c:v>1290</c:v>
                </c:pt>
                <c:pt idx="671">
                  <c:v>1210</c:v>
                </c:pt>
                <c:pt idx="672">
                  <c:v>1140</c:v>
                </c:pt>
                <c:pt idx="673">
                  <c:v>1090</c:v>
                </c:pt>
                <c:pt idx="674">
                  <c:v>1060</c:v>
                </c:pt>
                <c:pt idx="675">
                  <c:v>1050</c:v>
                </c:pt>
                <c:pt idx="676">
                  <c:v>1050</c:v>
                </c:pt>
                <c:pt idx="677">
                  <c:v>974</c:v>
                </c:pt>
                <c:pt idx="678">
                  <c:v>1190</c:v>
                </c:pt>
                <c:pt idx="679">
                  <c:v>1730</c:v>
                </c:pt>
                <c:pt idx="680">
                  <c:v>1370</c:v>
                </c:pt>
                <c:pt idx="681">
                  <c:v>1100</c:v>
                </c:pt>
                <c:pt idx="682">
                  <c:v>1070</c:v>
                </c:pt>
                <c:pt idx="683">
                  <c:v>1030</c:v>
                </c:pt>
                <c:pt idx="684">
                  <c:v>1030</c:v>
                </c:pt>
                <c:pt idx="685">
                  <c:v>992</c:v>
                </c:pt>
                <c:pt idx="686">
                  <c:v>1000</c:v>
                </c:pt>
                <c:pt idx="687">
                  <c:v>940</c:v>
                </c:pt>
                <c:pt idx="688">
                  <c:v>983</c:v>
                </c:pt>
                <c:pt idx="689">
                  <c:v>4750</c:v>
                </c:pt>
                <c:pt idx="690">
                  <c:v>7720</c:v>
                </c:pt>
                <c:pt idx="691">
                  <c:v>5630</c:v>
                </c:pt>
                <c:pt idx="692">
                  <c:v>2540</c:v>
                </c:pt>
                <c:pt idx="693">
                  <c:v>1600</c:v>
                </c:pt>
                <c:pt idx="694">
                  <c:v>1200</c:v>
                </c:pt>
                <c:pt idx="695">
                  <c:v>1220</c:v>
                </c:pt>
                <c:pt idx="696">
                  <c:v>1150</c:v>
                </c:pt>
                <c:pt idx="697">
                  <c:v>1160</c:v>
                </c:pt>
                <c:pt idx="698">
                  <c:v>1090</c:v>
                </c:pt>
                <c:pt idx="699">
                  <c:v>1140</c:v>
                </c:pt>
                <c:pt idx="700">
                  <c:v>1110</c:v>
                </c:pt>
                <c:pt idx="701">
                  <c:v>2930</c:v>
                </c:pt>
                <c:pt idx="702">
                  <c:v>2970</c:v>
                </c:pt>
                <c:pt idx="703">
                  <c:v>1600</c:v>
                </c:pt>
                <c:pt idx="704">
                  <c:v>1260</c:v>
                </c:pt>
                <c:pt idx="705">
                  <c:v>1160</c:v>
                </c:pt>
                <c:pt idx="706">
                  <c:v>1240</c:v>
                </c:pt>
                <c:pt idx="707">
                  <c:v>1310</c:v>
                </c:pt>
                <c:pt idx="708">
                  <c:v>1140</c:v>
                </c:pt>
                <c:pt idx="709">
                  <c:v>1110</c:v>
                </c:pt>
                <c:pt idx="710">
                  <c:v>1080</c:v>
                </c:pt>
                <c:pt idx="711">
                  <c:v>1050</c:v>
                </c:pt>
                <c:pt idx="712">
                  <c:v>950</c:v>
                </c:pt>
                <c:pt idx="713">
                  <c:v>1200</c:v>
                </c:pt>
                <c:pt idx="714">
                  <c:v>965</c:v>
                </c:pt>
                <c:pt idx="715">
                  <c:v>1080</c:v>
                </c:pt>
                <c:pt idx="716">
                  <c:v>1000</c:v>
                </c:pt>
                <c:pt idx="717">
                  <c:v>1160</c:v>
                </c:pt>
                <c:pt idx="718">
                  <c:v>983</c:v>
                </c:pt>
                <c:pt idx="719">
                  <c:v>1060</c:v>
                </c:pt>
                <c:pt idx="720">
                  <c:v>1010</c:v>
                </c:pt>
                <c:pt idx="721">
                  <c:v>1020</c:v>
                </c:pt>
                <c:pt idx="722">
                  <c:v>927</c:v>
                </c:pt>
                <c:pt idx="723">
                  <c:v>1020</c:v>
                </c:pt>
                <c:pt idx="724">
                  <c:v>1020</c:v>
                </c:pt>
                <c:pt idx="725">
                  <c:v>945</c:v>
                </c:pt>
                <c:pt idx="726">
                  <c:v>937</c:v>
                </c:pt>
                <c:pt idx="727">
                  <c:v>973</c:v>
                </c:pt>
                <c:pt idx="728">
                  <c:v>932</c:v>
                </c:pt>
                <c:pt idx="729">
                  <c:v>954</c:v>
                </c:pt>
                <c:pt idx="730">
                  <c:v>1080</c:v>
                </c:pt>
              </c:numCache>
            </c:numRef>
          </c:yVal>
          <c:smooth val="1"/>
        </c:ser>
        <c:axId val="97960320"/>
        <c:axId val="69517696"/>
      </c:scatterChart>
      <c:valAx>
        <c:axId val="9796032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Time(day)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69517696"/>
        <c:crosses val="autoZero"/>
        <c:crossBetween val="midCat"/>
      </c:valAx>
      <c:valAx>
        <c:axId val="69517696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Flow(cfs)</a:t>
                </a:r>
              </a:p>
            </c:rich>
          </c:tx>
          <c:layout>
            <c:manualLayout>
              <c:xMode val="edge"/>
              <c:yMode val="edge"/>
              <c:x val="2.5579110303519791E-2"/>
              <c:y val="0.35065073762331439"/>
            </c:manualLayout>
          </c:layout>
        </c:title>
        <c:numFmt formatCode="0" sourceLinked="0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97960320"/>
        <c:crosses val="autoZero"/>
        <c:crossBetween val="midCat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3312429696287967"/>
          <c:y val="0.18943095654709854"/>
          <c:w val="0.40925678932990528"/>
          <c:h val="0.16627966331794738"/>
        </c:manualLayout>
      </c:layout>
      <c:txPr>
        <a:bodyPr/>
        <a:lstStyle/>
        <a:p>
          <a:pPr>
            <a:defRPr sz="1800"/>
          </a:pPr>
          <a:endParaRPr lang="en-US"/>
        </a:p>
      </c:txPr>
    </c:legend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6433220995304582"/>
          <c:y val="5.1400554097404488E-2"/>
          <c:w val="0.79075784166032503"/>
          <c:h val="0.79822506561679785"/>
        </c:manualLayout>
      </c:layout>
      <c:scatterChart>
        <c:scatterStyle val="smoothMarker"/>
        <c:ser>
          <c:idx val="0"/>
          <c:order val="0"/>
          <c:tx>
            <c:v>Predicted Flow</c:v>
          </c:tx>
          <c:spPr>
            <a:ln>
              <a:solidFill>
                <a:srgbClr val="00B0F0"/>
              </a:solidFill>
            </a:ln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Test!$W$4:$W$734</c:f>
              <c:numCache>
                <c:formatCode>General</c:formatCode>
                <c:ptCount val="7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</c:numCache>
            </c:numRef>
          </c:xVal>
          <c:yVal>
            <c:numRef>
              <c:f>Test!$V$4:$V$734</c:f>
              <c:numCache>
                <c:formatCode>0.0000</c:formatCode>
                <c:ptCount val="731"/>
                <c:pt idx="0">
                  <c:v>1142.7381</c:v>
                </c:pt>
                <c:pt idx="1">
                  <c:v>1107.8351</c:v>
                </c:pt>
                <c:pt idx="2">
                  <c:v>1162.3939999999998</c:v>
                </c:pt>
                <c:pt idx="3">
                  <c:v>1101.2219</c:v>
                </c:pt>
                <c:pt idx="4">
                  <c:v>1108.2024999999999</c:v>
                </c:pt>
                <c:pt idx="5">
                  <c:v>1116.8363999999999</c:v>
                </c:pt>
                <c:pt idx="6">
                  <c:v>1123.0821999999998</c:v>
                </c:pt>
                <c:pt idx="7">
                  <c:v>1151.3719999999998</c:v>
                </c:pt>
                <c:pt idx="8">
                  <c:v>1126.3887999999999</c:v>
                </c:pt>
                <c:pt idx="9">
                  <c:v>1144.0239999999999</c:v>
                </c:pt>
                <c:pt idx="10">
                  <c:v>1162.5777</c:v>
                </c:pt>
                <c:pt idx="11">
                  <c:v>1101.5892999999999</c:v>
                </c:pt>
                <c:pt idx="12">
                  <c:v>1107.2839999999999</c:v>
                </c:pt>
                <c:pt idx="13">
                  <c:v>1121.4289000000001</c:v>
                </c:pt>
                <c:pt idx="14">
                  <c:v>1104.7121999999999</c:v>
                </c:pt>
                <c:pt idx="15">
                  <c:v>1050.8880999999999</c:v>
                </c:pt>
                <c:pt idx="16">
                  <c:v>1119.5918999999999</c:v>
                </c:pt>
                <c:pt idx="17">
                  <c:v>1162.7613999999999</c:v>
                </c:pt>
                <c:pt idx="18">
                  <c:v>1132.8182999999999</c:v>
                </c:pt>
                <c:pt idx="19">
                  <c:v>1155.5971</c:v>
                </c:pt>
                <c:pt idx="20">
                  <c:v>1144.5751</c:v>
                </c:pt>
                <c:pt idx="21">
                  <c:v>1143.6566</c:v>
                </c:pt>
                <c:pt idx="22">
                  <c:v>1162.9451000000001</c:v>
                </c:pt>
                <c:pt idx="23">
                  <c:v>1134.4716000000001</c:v>
                </c:pt>
                <c:pt idx="24">
                  <c:v>1169.5582999999999</c:v>
                </c:pt>
                <c:pt idx="25">
                  <c:v>1135.5737999999999</c:v>
                </c:pt>
                <c:pt idx="26">
                  <c:v>1132.0835000000002</c:v>
                </c:pt>
                <c:pt idx="27">
                  <c:v>1129.5117</c:v>
                </c:pt>
                <c:pt idx="28">
                  <c:v>1162.9451000000001</c:v>
                </c:pt>
                <c:pt idx="29">
                  <c:v>1148.0654</c:v>
                </c:pt>
                <c:pt idx="30">
                  <c:v>1076.7898</c:v>
                </c:pt>
                <c:pt idx="31">
                  <c:v>1148.8001999999999</c:v>
                </c:pt>
                <c:pt idx="32">
                  <c:v>1179.6617999999999</c:v>
                </c:pt>
                <c:pt idx="33">
                  <c:v>1140.7174</c:v>
                </c:pt>
                <c:pt idx="34">
                  <c:v>1152.1068</c:v>
                </c:pt>
                <c:pt idx="35">
                  <c:v>1129.6953999999998</c:v>
                </c:pt>
                <c:pt idx="36">
                  <c:v>1081.9333999999999</c:v>
                </c:pt>
                <c:pt idx="37">
                  <c:v>1146.5958000000001</c:v>
                </c:pt>
                <c:pt idx="38">
                  <c:v>1105.8143999999998</c:v>
                </c:pt>
                <c:pt idx="39">
                  <c:v>1111.1416999999999</c:v>
                </c:pt>
                <c:pt idx="40">
                  <c:v>1091.8531999999998</c:v>
                </c:pt>
                <c:pt idx="41">
                  <c:v>1096.9968000000001</c:v>
                </c:pt>
                <c:pt idx="42">
                  <c:v>1085.6073999999999</c:v>
                </c:pt>
                <c:pt idx="43">
                  <c:v>1124.7355000000002</c:v>
                </c:pt>
                <c:pt idx="44">
                  <c:v>1078.0757000000001</c:v>
                </c:pt>
                <c:pt idx="45">
                  <c:v>1116.1016</c:v>
                </c:pt>
                <c:pt idx="46">
                  <c:v>1093.6901999999998</c:v>
                </c:pt>
                <c:pt idx="47">
                  <c:v>1106.3654999999999</c:v>
                </c:pt>
                <c:pt idx="48">
                  <c:v>1082.4845</c:v>
                </c:pt>
                <c:pt idx="49">
                  <c:v>1079.5453</c:v>
                </c:pt>
                <c:pt idx="50">
                  <c:v>1068.1559</c:v>
                </c:pt>
                <c:pt idx="51">
                  <c:v>1003.6772</c:v>
                </c:pt>
                <c:pt idx="52">
                  <c:v>1020.7613</c:v>
                </c:pt>
                <c:pt idx="53">
                  <c:v>1039.3150000000001</c:v>
                </c:pt>
                <c:pt idx="54">
                  <c:v>919.17520000000002</c:v>
                </c:pt>
                <c:pt idx="55">
                  <c:v>960.14030000000002</c:v>
                </c:pt>
                <c:pt idx="56">
                  <c:v>984.38870000000031</c:v>
                </c:pt>
                <c:pt idx="57">
                  <c:v>1030.4974</c:v>
                </c:pt>
                <c:pt idx="58">
                  <c:v>958.48699999999997</c:v>
                </c:pt>
                <c:pt idx="59">
                  <c:v>1071.8299000000002</c:v>
                </c:pt>
                <c:pt idx="60">
                  <c:v>1126.2051000000001</c:v>
                </c:pt>
                <c:pt idx="61">
                  <c:v>821.07940000000019</c:v>
                </c:pt>
                <c:pt idx="62">
                  <c:v>963.99800000000005</c:v>
                </c:pt>
                <c:pt idx="63">
                  <c:v>933.87119999999982</c:v>
                </c:pt>
                <c:pt idx="64">
                  <c:v>916.97080000000005</c:v>
                </c:pt>
                <c:pt idx="65">
                  <c:v>953.34339999999997</c:v>
                </c:pt>
                <c:pt idx="66">
                  <c:v>996.69659999999999</c:v>
                </c:pt>
                <c:pt idx="67">
                  <c:v>927.25800000000004</c:v>
                </c:pt>
                <c:pt idx="68">
                  <c:v>925.2373</c:v>
                </c:pt>
                <c:pt idx="69">
                  <c:v>955.9151999999998</c:v>
                </c:pt>
                <c:pt idx="70">
                  <c:v>1055.4806000000001</c:v>
                </c:pt>
                <c:pt idx="71">
                  <c:v>1156.6992999999998</c:v>
                </c:pt>
                <c:pt idx="72">
                  <c:v>1303.4756000000007</c:v>
                </c:pt>
                <c:pt idx="73">
                  <c:v>1171.3952999999999</c:v>
                </c:pt>
                <c:pt idx="74">
                  <c:v>1096.6293999999998</c:v>
                </c:pt>
                <c:pt idx="75">
                  <c:v>1035.0898999999999</c:v>
                </c:pt>
                <c:pt idx="76">
                  <c:v>983.47019999999998</c:v>
                </c:pt>
                <c:pt idx="77">
                  <c:v>1023.8842000000001</c:v>
                </c:pt>
                <c:pt idx="78">
                  <c:v>1106.7329</c:v>
                </c:pt>
                <c:pt idx="79">
                  <c:v>1105.6306999999999</c:v>
                </c:pt>
                <c:pt idx="80">
                  <c:v>1239.548</c:v>
                </c:pt>
                <c:pt idx="81">
                  <c:v>1069.4418000000001</c:v>
                </c:pt>
                <c:pt idx="82">
                  <c:v>970.97860000000003</c:v>
                </c:pt>
                <c:pt idx="83">
                  <c:v>929.2787000000003</c:v>
                </c:pt>
                <c:pt idx="84">
                  <c:v>1008.2696999999997</c:v>
                </c:pt>
                <c:pt idx="85">
                  <c:v>934.05490000000009</c:v>
                </c:pt>
                <c:pt idx="86">
                  <c:v>984.93979999999999</c:v>
                </c:pt>
                <c:pt idx="87">
                  <c:v>936.81039999999996</c:v>
                </c:pt>
                <c:pt idx="88">
                  <c:v>920.64480000000003</c:v>
                </c:pt>
                <c:pt idx="89">
                  <c:v>980.53100000000006</c:v>
                </c:pt>
                <c:pt idx="90">
                  <c:v>934.60599999999999</c:v>
                </c:pt>
                <c:pt idx="91">
                  <c:v>923.40030000000002</c:v>
                </c:pt>
                <c:pt idx="92">
                  <c:v>889.23209999999972</c:v>
                </c:pt>
                <c:pt idx="93">
                  <c:v>942.87249999999972</c:v>
                </c:pt>
                <c:pt idx="94">
                  <c:v>871.41319999999996</c:v>
                </c:pt>
                <c:pt idx="95">
                  <c:v>920.46109999999976</c:v>
                </c:pt>
                <c:pt idx="96">
                  <c:v>885.74180000000001</c:v>
                </c:pt>
                <c:pt idx="97">
                  <c:v>862.96299999999962</c:v>
                </c:pt>
                <c:pt idx="98">
                  <c:v>882.43519999999978</c:v>
                </c:pt>
                <c:pt idx="99">
                  <c:v>859.10530000000028</c:v>
                </c:pt>
                <c:pt idx="100">
                  <c:v>866.82069999999976</c:v>
                </c:pt>
                <c:pt idx="101">
                  <c:v>912.92939999999999</c:v>
                </c:pt>
                <c:pt idx="102">
                  <c:v>901.72370000000024</c:v>
                </c:pt>
                <c:pt idx="103">
                  <c:v>811.52699999999982</c:v>
                </c:pt>
                <c:pt idx="104">
                  <c:v>840.91899999999998</c:v>
                </c:pt>
                <c:pt idx="105">
                  <c:v>767.80639999999983</c:v>
                </c:pt>
                <c:pt idx="106">
                  <c:v>801.23980000000029</c:v>
                </c:pt>
                <c:pt idx="107">
                  <c:v>793.34070000000008</c:v>
                </c:pt>
                <c:pt idx="108">
                  <c:v>828.97850000000005</c:v>
                </c:pt>
                <c:pt idx="109">
                  <c:v>835.22429999999997</c:v>
                </c:pt>
                <c:pt idx="110">
                  <c:v>897.68230000000005</c:v>
                </c:pt>
                <c:pt idx="111">
                  <c:v>852.49209999999971</c:v>
                </c:pt>
                <c:pt idx="112">
                  <c:v>826.7741000000002</c:v>
                </c:pt>
                <c:pt idx="113">
                  <c:v>769.64339999999993</c:v>
                </c:pt>
                <c:pt idx="114">
                  <c:v>831.91769999999963</c:v>
                </c:pt>
                <c:pt idx="115">
                  <c:v>807.66930000000002</c:v>
                </c:pt>
                <c:pt idx="116">
                  <c:v>762.11170000000004</c:v>
                </c:pt>
                <c:pt idx="117">
                  <c:v>1036.9269000000004</c:v>
                </c:pt>
                <c:pt idx="118">
                  <c:v>1107.8351</c:v>
                </c:pt>
                <c:pt idx="119">
                  <c:v>1049.0510999999999</c:v>
                </c:pt>
                <c:pt idx="120">
                  <c:v>902.45849999999996</c:v>
                </c:pt>
                <c:pt idx="121">
                  <c:v>755.86589999999978</c:v>
                </c:pt>
                <c:pt idx="122">
                  <c:v>750.90599999999972</c:v>
                </c:pt>
                <c:pt idx="123">
                  <c:v>748.88529999999969</c:v>
                </c:pt>
                <c:pt idx="124">
                  <c:v>746.49719999999979</c:v>
                </c:pt>
                <c:pt idx="125">
                  <c:v>743.55799999999977</c:v>
                </c:pt>
                <c:pt idx="126">
                  <c:v>694.51009999999997</c:v>
                </c:pt>
                <c:pt idx="127">
                  <c:v>731.43380000000002</c:v>
                </c:pt>
                <c:pt idx="128">
                  <c:v>732.35229999999967</c:v>
                </c:pt>
                <c:pt idx="129">
                  <c:v>740.25139999999999</c:v>
                </c:pt>
                <c:pt idx="130">
                  <c:v>702.04179999999997</c:v>
                </c:pt>
                <c:pt idx="131">
                  <c:v>728.12719999999979</c:v>
                </c:pt>
                <c:pt idx="132">
                  <c:v>734.55669999999975</c:v>
                </c:pt>
                <c:pt idx="133">
                  <c:v>751.27340000000027</c:v>
                </c:pt>
                <c:pt idx="134">
                  <c:v>638.6653</c:v>
                </c:pt>
                <c:pt idx="135">
                  <c:v>668.97580000000005</c:v>
                </c:pt>
                <c:pt idx="136">
                  <c:v>727.02499999999998</c:v>
                </c:pt>
                <c:pt idx="137">
                  <c:v>819.97719999999981</c:v>
                </c:pt>
                <c:pt idx="138">
                  <c:v>709.75719999999978</c:v>
                </c:pt>
                <c:pt idx="139">
                  <c:v>667.87360000000001</c:v>
                </c:pt>
                <c:pt idx="140">
                  <c:v>719.49329999999998</c:v>
                </c:pt>
                <c:pt idx="141">
                  <c:v>695.97969999999998</c:v>
                </c:pt>
                <c:pt idx="142">
                  <c:v>702.96029999999962</c:v>
                </c:pt>
                <c:pt idx="143">
                  <c:v>752.00819999999999</c:v>
                </c:pt>
                <c:pt idx="144">
                  <c:v>713.24750000000006</c:v>
                </c:pt>
                <c:pt idx="145">
                  <c:v>657.58640000000003</c:v>
                </c:pt>
                <c:pt idx="146">
                  <c:v>611.84509999999977</c:v>
                </c:pt>
                <c:pt idx="147">
                  <c:v>642.52300000000002</c:v>
                </c:pt>
                <c:pt idx="148">
                  <c:v>636.27719999999999</c:v>
                </c:pt>
                <c:pt idx="149">
                  <c:v>677.42599999999982</c:v>
                </c:pt>
                <c:pt idx="150">
                  <c:v>661.99519999999973</c:v>
                </c:pt>
                <c:pt idx="151">
                  <c:v>662.36259999999947</c:v>
                </c:pt>
                <c:pt idx="152">
                  <c:v>611.66139999999996</c:v>
                </c:pt>
                <c:pt idx="153">
                  <c:v>630.94989999999996</c:v>
                </c:pt>
                <c:pt idx="154">
                  <c:v>627.64329999999973</c:v>
                </c:pt>
                <c:pt idx="155">
                  <c:v>636.46089999999981</c:v>
                </c:pt>
                <c:pt idx="156">
                  <c:v>635.9097999999999</c:v>
                </c:pt>
                <c:pt idx="157">
                  <c:v>637.93049999999971</c:v>
                </c:pt>
                <c:pt idx="158">
                  <c:v>637.19569999999999</c:v>
                </c:pt>
                <c:pt idx="159">
                  <c:v>657.77010000000018</c:v>
                </c:pt>
                <c:pt idx="160">
                  <c:v>622.3159999999998</c:v>
                </c:pt>
                <c:pt idx="161">
                  <c:v>637.37940000000003</c:v>
                </c:pt>
                <c:pt idx="162">
                  <c:v>647.85029999999949</c:v>
                </c:pt>
                <c:pt idx="163">
                  <c:v>643.62519999999972</c:v>
                </c:pt>
                <c:pt idx="164">
                  <c:v>605.78300000000024</c:v>
                </c:pt>
                <c:pt idx="165">
                  <c:v>619.74419999999998</c:v>
                </c:pt>
                <c:pt idx="166">
                  <c:v>609.64070000000004</c:v>
                </c:pt>
                <c:pt idx="167">
                  <c:v>620.66270000000009</c:v>
                </c:pt>
                <c:pt idx="168">
                  <c:v>618.09089999999992</c:v>
                </c:pt>
                <c:pt idx="169">
                  <c:v>600.08830000000023</c:v>
                </c:pt>
                <c:pt idx="170">
                  <c:v>626.54109999999969</c:v>
                </c:pt>
                <c:pt idx="171">
                  <c:v>631.68470000000025</c:v>
                </c:pt>
                <c:pt idx="172">
                  <c:v>614.04949999999997</c:v>
                </c:pt>
                <c:pt idx="173">
                  <c:v>588.51519999999982</c:v>
                </c:pt>
                <c:pt idx="174">
                  <c:v>570.1451999999997</c:v>
                </c:pt>
                <c:pt idx="175">
                  <c:v>582.08569999999997</c:v>
                </c:pt>
                <c:pt idx="176">
                  <c:v>611.66139999999996</c:v>
                </c:pt>
                <c:pt idx="177">
                  <c:v>587.59670000000028</c:v>
                </c:pt>
                <c:pt idx="178">
                  <c:v>606.15039999999999</c:v>
                </c:pt>
                <c:pt idx="179">
                  <c:v>576.75840000000005</c:v>
                </c:pt>
                <c:pt idx="180">
                  <c:v>536.89549999999997</c:v>
                </c:pt>
                <c:pt idx="181">
                  <c:v>600.08830000000023</c:v>
                </c:pt>
                <c:pt idx="182">
                  <c:v>579.33019999999976</c:v>
                </c:pt>
                <c:pt idx="183">
                  <c:v>607.62</c:v>
                </c:pt>
                <c:pt idx="184">
                  <c:v>605.04819999999972</c:v>
                </c:pt>
                <c:pt idx="185">
                  <c:v>601.0068</c:v>
                </c:pt>
                <c:pt idx="186">
                  <c:v>612.39619999999968</c:v>
                </c:pt>
                <c:pt idx="187">
                  <c:v>616.80500000000006</c:v>
                </c:pt>
                <c:pt idx="188">
                  <c:v>638.29790000000003</c:v>
                </c:pt>
                <c:pt idx="189">
                  <c:v>658.8723</c:v>
                </c:pt>
                <c:pt idx="190">
                  <c:v>591.08699999999999</c:v>
                </c:pt>
                <c:pt idx="191">
                  <c:v>609.45699999999988</c:v>
                </c:pt>
                <c:pt idx="192">
                  <c:v>643.99259999999981</c:v>
                </c:pt>
                <c:pt idx="193">
                  <c:v>642.8904</c:v>
                </c:pt>
                <c:pt idx="194">
                  <c:v>619.74419999999998</c:v>
                </c:pt>
                <c:pt idx="195">
                  <c:v>583.55529999999976</c:v>
                </c:pt>
                <c:pt idx="196">
                  <c:v>574.73769999999968</c:v>
                </c:pt>
                <c:pt idx="197">
                  <c:v>589.25</c:v>
                </c:pt>
                <c:pt idx="198">
                  <c:v>575.47250000000008</c:v>
                </c:pt>
                <c:pt idx="199">
                  <c:v>574.55399999999997</c:v>
                </c:pt>
                <c:pt idx="200">
                  <c:v>563.5319999999997</c:v>
                </c:pt>
                <c:pt idx="201">
                  <c:v>562.98090000000002</c:v>
                </c:pt>
                <c:pt idx="202">
                  <c:v>587.04559999999969</c:v>
                </c:pt>
                <c:pt idx="203">
                  <c:v>558.02099999999996</c:v>
                </c:pt>
                <c:pt idx="204">
                  <c:v>550.1219000000001</c:v>
                </c:pt>
                <c:pt idx="205">
                  <c:v>571.61480000000029</c:v>
                </c:pt>
                <c:pt idx="206">
                  <c:v>578.4117</c:v>
                </c:pt>
                <c:pt idx="207">
                  <c:v>873.80129999999974</c:v>
                </c:pt>
                <c:pt idx="208">
                  <c:v>903.74439999999993</c:v>
                </c:pt>
                <c:pt idx="209">
                  <c:v>698.18409999999994</c:v>
                </c:pt>
                <c:pt idx="210">
                  <c:v>634.80759999999987</c:v>
                </c:pt>
                <c:pt idx="211">
                  <c:v>657.21900000000005</c:v>
                </c:pt>
                <c:pt idx="212">
                  <c:v>654.09609999999998</c:v>
                </c:pt>
                <c:pt idx="213">
                  <c:v>637.56309999999996</c:v>
                </c:pt>
                <c:pt idx="214">
                  <c:v>623.05079999999998</c:v>
                </c:pt>
                <c:pt idx="215">
                  <c:v>615.51909999999998</c:v>
                </c:pt>
                <c:pt idx="216">
                  <c:v>635.54239999999982</c:v>
                </c:pt>
                <c:pt idx="217">
                  <c:v>623.41819999999996</c:v>
                </c:pt>
                <c:pt idx="218">
                  <c:v>617.35609999999974</c:v>
                </c:pt>
                <c:pt idx="219">
                  <c:v>648.40139999999997</c:v>
                </c:pt>
                <c:pt idx="220">
                  <c:v>636.46089999999981</c:v>
                </c:pt>
                <c:pt idx="221">
                  <c:v>650.2384000000003</c:v>
                </c:pt>
                <c:pt idx="222">
                  <c:v>628.1944000000002</c:v>
                </c:pt>
                <c:pt idx="223">
                  <c:v>586.67820000000029</c:v>
                </c:pt>
                <c:pt idx="224">
                  <c:v>642.33929999999975</c:v>
                </c:pt>
                <c:pt idx="225">
                  <c:v>743.19060000000002</c:v>
                </c:pt>
                <c:pt idx="226">
                  <c:v>661.2604</c:v>
                </c:pt>
                <c:pt idx="227">
                  <c:v>672.83349999999996</c:v>
                </c:pt>
                <c:pt idx="228">
                  <c:v>653.36129999999969</c:v>
                </c:pt>
                <c:pt idx="229">
                  <c:v>663.28110000000004</c:v>
                </c:pt>
                <c:pt idx="230">
                  <c:v>786.36009999999976</c:v>
                </c:pt>
                <c:pt idx="231">
                  <c:v>845.3277999999998</c:v>
                </c:pt>
                <c:pt idx="232">
                  <c:v>941.40289999999982</c:v>
                </c:pt>
                <c:pt idx="233">
                  <c:v>920.82849999999996</c:v>
                </c:pt>
                <c:pt idx="234">
                  <c:v>809.68999999999994</c:v>
                </c:pt>
                <c:pt idx="235">
                  <c:v>690.10130000000004</c:v>
                </c:pt>
                <c:pt idx="236">
                  <c:v>721.51400000000001</c:v>
                </c:pt>
                <c:pt idx="237">
                  <c:v>690.83609999999976</c:v>
                </c:pt>
                <c:pt idx="238">
                  <c:v>789.11560000000009</c:v>
                </c:pt>
                <c:pt idx="239">
                  <c:v>818.875</c:v>
                </c:pt>
                <c:pt idx="240">
                  <c:v>717.28890000000024</c:v>
                </c:pt>
                <c:pt idx="241">
                  <c:v>704.79729999999972</c:v>
                </c:pt>
                <c:pt idx="242">
                  <c:v>698.00040000000001</c:v>
                </c:pt>
                <c:pt idx="243">
                  <c:v>654.46349999999973</c:v>
                </c:pt>
                <c:pt idx="244">
                  <c:v>579.51389999999992</c:v>
                </c:pt>
                <c:pt idx="245">
                  <c:v>613.13100000000009</c:v>
                </c:pt>
                <c:pt idx="246">
                  <c:v>669.3431999999998</c:v>
                </c:pt>
                <c:pt idx="247">
                  <c:v>753.2941000000003</c:v>
                </c:pt>
                <c:pt idx="248">
                  <c:v>711.5942</c:v>
                </c:pt>
                <c:pt idx="249">
                  <c:v>665.30179999999996</c:v>
                </c:pt>
                <c:pt idx="250">
                  <c:v>628.56179999999972</c:v>
                </c:pt>
                <c:pt idx="251">
                  <c:v>591.08699999999999</c:v>
                </c:pt>
                <c:pt idx="252">
                  <c:v>633.88909999999998</c:v>
                </c:pt>
                <c:pt idx="253">
                  <c:v>652.44279999999981</c:v>
                </c:pt>
                <c:pt idx="254">
                  <c:v>641.42079999999999</c:v>
                </c:pt>
                <c:pt idx="255">
                  <c:v>655.38200000000006</c:v>
                </c:pt>
                <c:pt idx="256">
                  <c:v>588.88259999999968</c:v>
                </c:pt>
                <c:pt idx="257">
                  <c:v>555.26549999999997</c:v>
                </c:pt>
                <c:pt idx="258">
                  <c:v>641.78820000000019</c:v>
                </c:pt>
                <c:pt idx="259">
                  <c:v>624.88779999999997</c:v>
                </c:pt>
                <c:pt idx="260">
                  <c:v>712.5127</c:v>
                </c:pt>
                <c:pt idx="261">
                  <c:v>748.33419999999978</c:v>
                </c:pt>
                <c:pt idx="262">
                  <c:v>701.49069999999972</c:v>
                </c:pt>
                <c:pt idx="263">
                  <c:v>642.33929999999975</c:v>
                </c:pt>
                <c:pt idx="264">
                  <c:v>667.68990000000019</c:v>
                </c:pt>
                <c:pt idx="265">
                  <c:v>613.13100000000009</c:v>
                </c:pt>
                <c:pt idx="266">
                  <c:v>659.23969999999997</c:v>
                </c:pt>
                <c:pt idx="267">
                  <c:v>666.22030000000029</c:v>
                </c:pt>
                <c:pt idx="268">
                  <c:v>678.89560000000006</c:v>
                </c:pt>
                <c:pt idx="269">
                  <c:v>629.29660000000001</c:v>
                </c:pt>
                <c:pt idx="270">
                  <c:v>596.78170000000023</c:v>
                </c:pt>
                <c:pt idx="271">
                  <c:v>556.55140000000006</c:v>
                </c:pt>
                <c:pt idx="272">
                  <c:v>506.2176</c:v>
                </c:pt>
                <c:pt idx="273">
                  <c:v>635.17499999999995</c:v>
                </c:pt>
                <c:pt idx="274">
                  <c:v>679.81409999999971</c:v>
                </c:pt>
                <c:pt idx="275">
                  <c:v>619.00940000000003</c:v>
                </c:pt>
                <c:pt idx="276">
                  <c:v>625.62259999999981</c:v>
                </c:pt>
                <c:pt idx="277">
                  <c:v>581.71830000000023</c:v>
                </c:pt>
                <c:pt idx="278">
                  <c:v>549.93819999999982</c:v>
                </c:pt>
                <c:pt idx="279">
                  <c:v>503.64580000000012</c:v>
                </c:pt>
                <c:pt idx="280">
                  <c:v>475.72340000000003</c:v>
                </c:pt>
                <c:pt idx="281">
                  <c:v>363.66640000000001</c:v>
                </c:pt>
                <c:pt idx="282">
                  <c:v>442.10630000000003</c:v>
                </c:pt>
                <c:pt idx="283">
                  <c:v>429.61470000000008</c:v>
                </c:pt>
                <c:pt idx="284">
                  <c:v>446.51509999999985</c:v>
                </c:pt>
                <c:pt idx="285">
                  <c:v>437.33009999999985</c:v>
                </c:pt>
                <c:pt idx="286">
                  <c:v>441.73889999999989</c:v>
                </c:pt>
                <c:pt idx="287">
                  <c:v>335.74400000000014</c:v>
                </c:pt>
                <c:pt idx="288">
                  <c:v>453.12829999999991</c:v>
                </c:pt>
                <c:pt idx="289">
                  <c:v>441.73889999999989</c:v>
                </c:pt>
                <c:pt idx="290">
                  <c:v>563.16460000000006</c:v>
                </c:pt>
                <c:pt idx="291">
                  <c:v>516.87219999999979</c:v>
                </c:pt>
                <c:pt idx="292">
                  <c:v>483.80619999999988</c:v>
                </c:pt>
                <c:pt idx="293">
                  <c:v>461.39480000000015</c:v>
                </c:pt>
                <c:pt idx="294">
                  <c:v>469.84499999999997</c:v>
                </c:pt>
                <c:pt idx="295">
                  <c:v>502.35989999999998</c:v>
                </c:pt>
                <c:pt idx="296">
                  <c:v>499.05329999999987</c:v>
                </c:pt>
                <c:pt idx="297">
                  <c:v>459.92519999999985</c:v>
                </c:pt>
                <c:pt idx="298">
                  <c:v>469.11020000000002</c:v>
                </c:pt>
                <c:pt idx="299">
                  <c:v>456.43490000000003</c:v>
                </c:pt>
                <c:pt idx="300">
                  <c:v>441.55520000000001</c:v>
                </c:pt>
                <c:pt idx="301">
                  <c:v>435.67679999999984</c:v>
                </c:pt>
                <c:pt idx="302">
                  <c:v>429.61470000000008</c:v>
                </c:pt>
                <c:pt idx="303">
                  <c:v>429.79839999999984</c:v>
                </c:pt>
                <c:pt idx="304">
                  <c:v>351.72589999999991</c:v>
                </c:pt>
                <c:pt idx="305">
                  <c:v>443.20849999999984</c:v>
                </c:pt>
                <c:pt idx="306">
                  <c:v>445.59659999999985</c:v>
                </c:pt>
                <c:pt idx="307">
                  <c:v>463.23179999999985</c:v>
                </c:pt>
                <c:pt idx="308">
                  <c:v>391.22139999999985</c:v>
                </c:pt>
                <c:pt idx="309">
                  <c:v>448.16839999999985</c:v>
                </c:pt>
                <c:pt idx="310">
                  <c:v>451.47499999999991</c:v>
                </c:pt>
                <c:pt idx="311">
                  <c:v>394.34429999999998</c:v>
                </c:pt>
                <c:pt idx="312">
                  <c:v>470.76349999999991</c:v>
                </c:pt>
                <c:pt idx="313">
                  <c:v>464.15030000000002</c:v>
                </c:pt>
                <c:pt idx="314">
                  <c:v>526.97569999999996</c:v>
                </c:pt>
                <c:pt idx="315">
                  <c:v>540.01839999999993</c:v>
                </c:pt>
                <c:pt idx="316">
                  <c:v>491.52159999999975</c:v>
                </c:pt>
                <c:pt idx="317">
                  <c:v>482.88770000000005</c:v>
                </c:pt>
                <c:pt idx="318">
                  <c:v>475.17230000000001</c:v>
                </c:pt>
                <c:pt idx="319">
                  <c:v>478.4788999999999</c:v>
                </c:pt>
                <c:pt idx="320">
                  <c:v>464.70139999999975</c:v>
                </c:pt>
                <c:pt idx="321">
                  <c:v>452.3934999999999</c:v>
                </c:pt>
                <c:pt idx="322">
                  <c:v>444.86179999999985</c:v>
                </c:pt>
                <c:pt idx="323">
                  <c:v>434.94200000000001</c:v>
                </c:pt>
                <c:pt idx="324">
                  <c:v>290.55380000000002</c:v>
                </c:pt>
                <c:pt idx="325">
                  <c:v>407.2032999999999</c:v>
                </c:pt>
                <c:pt idx="326">
                  <c:v>434.20719999999983</c:v>
                </c:pt>
                <c:pt idx="327">
                  <c:v>450.1891</c:v>
                </c:pt>
                <c:pt idx="328">
                  <c:v>475.17230000000001</c:v>
                </c:pt>
                <c:pt idx="329">
                  <c:v>478.29519999999985</c:v>
                </c:pt>
                <c:pt idx="330">
                  <c:v>462.12959999999993</c:v>
                </c:pt>
                <c:pt idx="331">
                  <c:v>398.38569999999999</c:v>
                </c:pt>
                <c:pt idx="332">
                  <c:v>435.12569999999999</c:v>
                </c:pt>
                <c:pt idx="333">
                  <c:v>423.73629999999986</c:v>
                </c:pt>
                <c:pt idx="334">
                  <c:v>334.64179999999999</c:v>
                </c:pt>
                <c:pt idx="335">
                  <c:v>484.17359999999985</c:v>
                </c:pt>
                <c:pt idx="336">
                  <c:v>437.88120000000004</c:v>
                </c:pt>
                <c:pt idx="337">
                  <c:v>453.31200000000001</c:v>
                </c:pt>
                <c:pt idx="338">
                  <c:v>405.36629999999991</c:v>
                </c:pt>
                <c:pt idx="339">
                  <c:v>476.64190000000002</c:v>
                </c:pt>
                <c:pt idx="340">
                  <c:v>468.55909999999994</c:v>
                </c:pt>
                <c:pt idx="341">
                  <c:v>470.02869999999984</c:v>
                </c:pt>
                <c:pt idx="342">
                  <c:v>411.42839999999984</c:v>
                </c:pt>
                <c:pt idx="343">
                  <c:v>483.43879999999984</c:v>
                </c:pt>
                <c:pt idx="344">
                  <c:v>498.13479999999993</c:v>
                </c:pt>
                <c:pt idx="345">
                  <c:v>480.86699999999985</c:v>
                </c:pt>
                <c:pt idx="346">
                  <c:v>475.35599999999999</c:v>
                </c:pt>
                <c:pt idx="347">
                  <c:v>471.8657</c:v>
                </c:pt>
                <c:pt idx="348">
                  <c:v>464.88509999999985</c:v>
                </c:pt>
                <c:pt idx="349">
                  <c:v>486.92909999999989</c:v>
                </c:pt>
                <c:pt idx="350">
                  <c:v>486.1943</c:v>
                </c:pt>
                <c:pt idx="351">
                  <c:v>483.6225</c:v>
                </c:pt>
                <c:pt idx="352">
                  <c:v>447.06620000000004</c:v>
                </c:pt>
                <c:pt idx="353">
                  <c:v>527.15940000000001</c:v>
                </c:pt>
                <c:pt idx="354">
                  <c:v>502.17619999999988</c:v>
                </c:pt>
                <c:pt idx="355">
                  <c:v>515.77000000000021</c:v>
                </c:pt>
                <c:pt idx="356">
                  <c:v>516.6885000000002</c:v>
                </c:pt>
                <c:pt idx="357">
                  <c:v>485.0920999999999</c:v>
                </c:pt>
                <c:pt idx="358">
                  <c:v>429.06360000000001</c:v>
                </c:pt>
                <c:pt idx="359">
                  <c:v>530.09860000000003</c:v>
                </c:pt>
                <c:pt idx="360">
                  <c:v>486.56170000000003</c:v>
                </c:pt>
                <c:pt idx="361">
                  <c:v>504.01319999999976</c:v>
                </c:pt>
                <c:pt idx="362">
                  <c:v>494.64450000000011</c:v>
                </c:pt>
                <c:pt idx="363">
                  <c:v>515.0351999999998</c:v>
                </c:pt>
                <c:pt idx="364">
                  <c:v>514.48410000000001</c:v>
                </c:pt>
                <c:pt idx="365">
                  <c:v>513.38189999999997</c:v>
                </c:pt>
                <c:pt idx="366">
                  <c:v>490.9704999999999</c:v>
                </c:pt>
                <c:pt idx="367">
                  <c:v>499.97180000000003</c:v>
                </c:pt>
                <c:pt idx="368">
                  <c:v>462.6807</c:v>
                </c:pt>
                <c:pt idx="369">
                  <c:v>528.99639999999999</c:v>
                </c:pt>
                <c:pt idx="370">
                  <c:v>492.62380000000002</c:v>
                </c:pt>
                <c:pt idx="371">
                  <c:v>506.03389999999985</c:v>
                </c:pt>
                <c:pt idx="372">
                  <c:v>510.62639999999988</c:v>
                </c:pt>
                <c:pt idx="373">
                  <c:v>512.27970000000039</c:v>
                </c:pt>
                <c:pt idx="374">
                  <c:v>503.27840000000003</c:v>
                </c:pt>
                <c:pt idx="375">
                  <c:v>506.58500000000004</c:v>
                </c:pt>
                <c:pt idx="376">
                  <c:v>507.68719999999985</c:v>
                </c:pt>
                <c:pt idx="377">
                  <c:v>501.99249999999989</c:v>
                </c:pt>
                <c:pt idx="378">
                  <c:v>510.25900000000001</c:v>
                </c:pt>
                <c:pt idx="379">
                  <c:v>493.72599999999994</c:v>
                </c:pt>
                <c:pt idx="380">
                  <c:v>480.68329999999986</c:v>
                </c:pt>
                <c:pt idx="381">
                  <c:v>490.78680000000003</c:v>
                </c:pt>
                <c:pt idx="382">
                  <c:v>518.52549999999997</c:v>
                </c:pt>
                <c:pt idx="383">
                  <c:v>483.07140000000004</c:v>
                </c:pt>
                <c:pt idx="384">
                  <c:v>485.45949999999999</c:v>
                </c:pt>
                <c:pt idx="385">
                  <c:v>507.68719999999985</c:v>
                </c:pt>
                <c:pt idx="386">
                  <c:v>436.41159999999985</c:v>
                </c:pt>
                <c:pt idx="387">
                  <c:v>509.52420000000001</c:v>
                </c:pt>
                <c:pt idx="388">
                  <c:v>494.09340000000003</c:v>
                </c:pt>
                <c:pt idx="389">
                  <c:v>508.97309999999987</c:v>
                </c:pt>
                <c:pt idx="390">
                  <c:v>496.66519999999986</c:v>
                </c:pt>
                <c:pt idx="391">
                  <c:v>490.4194</c:v>
                </c:pt>
                <c:pt idx="392">
                  <c:v>510.99379999999985</c:v>
                </c:pt>
                <c:pt idx="393">
                  <c:v>512.27970000000039</c:v>
                </c:pt>
                <c:pt idx="394">
                  <c:v>514.85149999999976</c:v>
                </c:pt>
                <c:pt idx="395">
                  <c:v>506.76869999999991</c:v>
                </c:pt>
                <c:pt idx="396">
                  <c:v>490.60310000000004</c:v>
                </c:pt>
                <c:pt idx="397">
                  <c:v>484.90840000000003</c:v>
                </c:pt>
                <c:pt idx="398">
                  <c:v>494.09340000000003</c:v>
                </c:pt>
                <c:pt idx="399">
                  <c:v>501.62510000000003</c:v>
                </c:pt>
                <c:pt idx="400">
                  <c:v>495.01189999999986</c:v>
                </c:pt>
                <c:pt idx="401">
                  <c:v>491.33789999999999</c:v>
                </c:pt>
                <c:pt idx="402">
                  <c:v>496.11410000000001</c:v>
                </c:pt>
                <c:pt idx="403">
                  <c:v>490.9704999999999</c:v>
                </c:pt>
                <c:pt idx="404">
                  <c:v>495.56300000000005</c:v>
                </c:pt>
                <c:pt idx="405">
                  <c:v>496.2978</c:v>
                </c:pt>
                <c:pt idx="406">
                  <c:v>515.40259999999967</c:v>
                </c:pt>
                <c:pt idx="407">
                  <c:v>511.17750000000001</c:v>
                </c:pt>
                <c:pt idx="408">
                  <c:v>528.44530000000009</c:v>
                </c:pt>
                <c:pt idx="409">
                  <c:v>510.81009999999986</c:v>
                </c:pt>
                <c:pt idx="410">
                  <c:v>523.11799999999971</c:v>
                </c:pt>
                <c:pt idx="411">
                  <c:v>496.2978</c:v>
                </c:pt>
                <c:pt idx="412">
                  <c:v>491.52159999999975</c:v>
                </c:pt>
                <c:pt idx="413">
                  <c:v>491.70529999999985</c:v>
                </c:pt>
                <c:pt idx="414">
                  <c:v>497.95109999999988</c:v>
                </c:pt>
                <c:pt idx="415">
                  <c:v>559.1232</c:v>
                </c:pt>
                <c:pt idx="416">
                  <c:v>408.85660000000001</c:v>
                </c:pt>
                <c:pt idx="417">
                  <c:v>512.27970000000039</c:v>
                </c:pt>
                <c:pt idx="418">
                  <c:v>465.98729999999989</c:v>
                </c:pt>
                <c:pt idx="419">
                  <c:v>470.76349999999991</c:v>
                </c:pt>
                <c:pt idx="420">
                  <c:v>470.02869999999984</c:v>
                </c:pt>
                <c:pt idx="421">
                  <c:v>419.69489999999996</c:v>
                </c:pt>
                <c:pt idx="422">
                  <c:v>501.44139999999987</c:v>
                </c:pt>
                <c:pt idx="423">
                  <c:v>495.3793</c:v>
                </c:pt>
                <c:pt idx="424">
                  <c:v>493.17489999999998</c:v>
                </c:pt>
                <c:pt idx="425">
                  <c:v>473.33529999999985</c:v>
                </c:pt>
                <c:pt idx="426">
                  <c:v>459.37410000000006</c:v>
                </c:pt>
                <c:pt idx="427">
                  <c:v>454.9652999999999</c:v>
                </c:pt>
                <c:pt idx="428">
                  <c:v>451.84240000000011</c:v>
                </c:pt>
                <c:pt idx="429">
                  <c:v>512.83079999999973</c:v>
                </c:pt>
                <c:pt idx="430">
                  <c:v>410.32619999999974</c:v>
                </c:pt>
                <c:pt idx="431">
                  <c:v>490.4194</c:v>
                </c:pt>
                <c:pt idx="432">
                  <c:v>470.94720000000001</c:v>
                </c:pt>
                <c:pt idx="433">
                  <c:v>482.70399999999984</c:v>
                </c:pt>
                <c:pt idx="434">
                  <c:v>472.7842</c:v>
                </c:pt>
                <c:pt idx="435">
                  <c:v>467.82429999999999</c:v>
                </c:pt>
                <c:pt idx="436">
                  <c:v>461.57849999999991</c:v>
                </c:pt>
                <c:pt idx="437">
                  <c:v>486.1943</c:v>
                </c:pt>
                <c:pt idx="438">
                  <c:v>602.10900000000004</c:v>
                </c:pt>
                <c:pt idx="439">
                  <c:v>615.70280000000002</c:v>
                </c:pt>
                <c:pt idx="440">
                  <c:v>616.25389999999993</c:v>
                </c:pt>
                <c:pt idx="441">
                  <c:v>595.31209999999976</c:v>
                </c:pt>
                <c:pt idx="442">
                  <c:v>580.06499999999983</c:v>
                </c:pt>
                <c:pt idx="443">
                  <c:v>565.55269999999962</c:v>
                </c:pt>
                <c:pt idx="444">
                  <c:v>552.87739999999997</c:v>
                </c:pt>
                <c:pt idx="445">
                  <c:v>522.93430000000001</c:v>
                </c:pt>
                <c:pt idx="446">
                  <c:v>516.6885000000002</c:v>
                </c:pt>
                <c:pt idx="447">
                  <c:v>521.64840000000004</c:v>
                </c:pt>
                <c:pt idx="448">
                  <c:v>528.99639999999999</c:v>
                </c:pt>
                <c:pt idx="449">
                  <c:v>539.8347</c:v>
                </c:pt>
                <c:pt idx="450">
                  <c:v>576.75840000000005</c:v>
                </c:pt>
                <c:pt idx="451">
                  <c:v>657.58640000000003</c:v>
                </c:pt>
                <c:pt idx="452">
                  <c:v>607.43629999999962</c:v>
                </c:pt>
                <c:pt idx="453">
                  <c:v>570.69630000000029</c:v>
                </c:pt>
                <c:pt idx="454">
                  <c:v>524.40390000000002</c:v>
                </c:pt>
                <c:pt idx="455">
                  <c:v>449.45429999999999</c:v>
                </c:pt>
                <c:pt idx="456">
                  <c:v>491.15420000000012</c:v>
                </c:pt>
                <c:pt idx="457">
                  <c:v>498.86959999999999</c:v>
                </c:pt>
                <c:pt idx="458">
                  <c:v>507.68719999999985</c:v>
                </c:pt>
                <c:pt idx="459">
                  <c:v>490.60310000000004</c:v>
                </c:pt>
                <c:pt idx="460">
                  <c:v>479.58109999999988</c:v>
                </c:pt>
                <c:pt idx="461">
                  <c:v>459.00669999999985</c:v>
                </c:pt>
                <c:pt idx="462">
                  <c:v>374.6884</c:v>
                </c:pt>
                <c:pt idx="463">
                  <c:v>397.65089999999998</c:v>
                </c:pt>
                <c:pt idx="464">
                  <c:v>405.73369999999989</c:v>
                </c:pt>
                <c:pt idx="465">
                  <c:v>405.55</c:v>
                </c:pt>
                <c:pt idx="466">
                  <c:v>379.83199999999988</c:v>
                </c:pt>
                <c:pt idx="467">
                  <c:v>344.74530000000004</c:v>
                </c:pt>
                <c:pt idx="468">
                  <c:v>339.41799999999989</c:v>
                </c:pt>
                <c:pt idx="469">
                  <c:v>360.35980000000012</c:v>
                </c:pt>
                <c:pt idx="470">
                  <c:v>373.40250000000003</c:v>
                </c:pt>
                <c:pt idx="471">
                  <c:v>393.97689999999989</c:v>
                </c:pt>
                <c:pt idx="472">
                  <c:v>444.49439999999976</c:v>
                </c:pt>
                <c:pt idx="473">
                  <c:v>2009.8020999999999</c:v>
                </c:pt>
                <c:pt idx="474">
                  <c:v>12253.281500000005</c:v>
                </c:pt>
                <c:pt idx="475">
                  <c:v>12637.9493</c:v>
                </c:pt>
                <c:pt idx="476">
                  <c:v>7481.8577000000005</c:v>
                </c:pt>
                <c:pt idx="477">
                  <c:v>1953.2225000000001</c:v>
                </c:pt>
                <c:pt idx="478">
                  <c:v>801.05609999999979</c:v>
                </c:pt>
                <c:pt idx="479">
                  <c:v>581.71830000000023</c:v>
                </c:pt>
                <c:pt idx="480">
                  <c:v>581.71830000000023</c:v>
                </c:pt>
                <c:pt idx="481">
                  <c:v>588.51519999999982</c:v>
                </c:pt>
                <c:pt idx="482">
                  <c:v>476.64190000000002</c:v>
                </c:pt>
                <c:pt idx="483">
                  <c:v>727.75980000000004</c:v>
                </c:pt>
                <c:pt idx="484">
                  <c:v>1369.6076</c:v>
                </c:pt>
                <c:pt idx="485">
                  <c:v>1602.9066000000005</c:v>
                </c:pt>
                <c:pt idx="486">
                  <c:v>1445.8430999999998</c:v>
                </c:pt>
                <c:pt idx="487">
                  <c:v>821.26309999999989</c:v>
                </c:pt>
                <c:pt idx="488">
                  <c:v>592.92399999999998</c:v>
                </c:pt>
                <c:pt idx="489">
                  <c:v>570.69630000000029</c:v>
                </c:pt>
                <c:pt idx="490">
                  <c:v>544.0598</c:v>
                </c:pt>
                <c:pt idx="491">
                  <c:v>467.64060000000012</c:v>
                </c:pt>
                <c:pt idx="492">
                  <c:v>531.3845</c:v>
                </c:pt>
                <c:pt idx="493">
                  <c:v>521.64840000000004</c:v>
                </c:pt>
                <c:pt idx="494">
                  <c:v>504.93169999999986</c:v>
                </c:pt>
                <c:pt idx="495">
                  <c:v>494.46080000000001</c:v>
                </c:pt>
                <c:pt idx="496">
                  <c:v>473.15159999999986</c:v>
                </c:pt>
                <c:pt idx="497">
                  <c:v>383.68970000000002</c:v>
                </c:pt>
                <c:pt idx="498">
                  <c:v>456.25120000000004</c:v>
                </c:pt>
                <c:pt idx="499">
                  <c:v>442.84109999999993</c:v>
                </c:pt>
                <c:pt idx="500">
                  <c:v>349.52149999999989</c:v>
                </c:pt>
                <c:pt idx="501">
                  <c:v>420.42970000000003</c:v>
                </c:pt>
                <c:pt idx="502">
                  <c:v>484.35730000000001</c:v>
                </c:pt>
                <c:pt idx="503">
                  <c:v>544.79459999999995</c:v>
                </c:pt>
                <c:pt idx="504">
                  <c:v>468.55909999999994</c:v>
                </c:pt>
                <c:pt idx="505">
                  <c:v>391.22139999999985</c:v>
                </c:pt>
                <c:pt idx="506">
                  <c:v>422.81779999999986</c:v>
                </c:pt>
                <c:pt idx="507">
                  <c:v>290.18639999999988</c:v>
                </c:pt>
                <c:pt idx="508">
                  <c:v>374.6884</c:v>
                </c:pt>
                <c:pt idx="509">
                  <c:v>268.50979999999993</c:v>
                </c:pt>
                <c:pt idx="510">
                  <c:v>311.12819999999988</c:v>
                </c:pt>
                <c:pt idx="511">
                  <c:v>339.60169999999999</c:v>
                </c:pt>
                <c:pt idx="512">
                  <c:v>402.24340000000001</c:v>
                </c:pt>
                <c:pt idx="513">
                  <c:v>362.74790000000002</c:v>
                </c:pt>
                <c:pt idx="514">
                  <c:v>496.66519999999986</c:v>
                </c:pt>
                <c:pt idx="515">
                  <c:v>352.09329999999989</c:v>
                </c:pt>
                <c:pt idx="516">
                  <c:v>308.37270000000001</c:v>
                </c:pt>
                <c:pt idx="517">
                  <c:v>393.05840000000001</c:v>
                </c:pt>
                <c:pt idx="518">
                  <c:v>337.39729999999986</c:v>
                </c:pt>
                <c:pt idx="519">
                  <c:v>337.0299</c:v>
                </c:pt>
                <c:pt idx="520">
                  <c:v>317.00659999999988</c:v>
                </c:pt>
                <c:pt idx="521">
                  <c:v>371.3818</c:v>
                </c:pt>
                <c:pt idx="522">
                  <c:v>296.61590000000001</c:v>
                </c:pt>
                <c:pt idx="523">
                  <c:v>266.48909999999989</c:v>
                </c:pt>
                <c:pt idx="524">
                  <c:v>298.82029999999986</c:v>
                </c:pt>
                <c:pt idx="525">
                  <c:v>303.59649999999988</c:v>
                </c:pt>
                <c:pt idx="526">
                  <c:v>305.43349999999975</c:v>
                </c:pt>
                <c:pt idx="527">
                  <c:v>299.55510000000004</c:v>
                </c:pt>
                <c:pt idx="528">
                  <c:v>298.82029999999986</c:v>
                </c:pt>
                <c:pt idx="529">
                  <c:v>285.41020000000003</c:v>
                </c:pt>
                <c:pt idx="530">
                  <c:v>280.0829</c:v>
                </c:pt>
                <c:pt idx="531">
                  <c:v>280.26659999999976</c:v>
                </c:pt>
                <c:pt idx="532">
                  <c:v>252.16050000000001</c:v>
                </c:pt>
                <c:pt idx="533">
                  <c:v>302.4942999999999</c:v>
                </c:pt>
                <c:pt idx="534">
                  <c:v>212.84870000000001</c:v>
                </c:pt>
                <c:pt idx="535">
                  <c:v>267.04020000000008</c:v>
                </c:pt>
                <c:pt idx="536">
                  <c:v>307.08679999999976</c:v>
                </c:pt>
                <c:pt idx="537">
                  <c:v>202.37780000000001</c:v>
                </c:pt>
                <c:pt idx="538">
                  <c:v>241.8733</c:v>
                </c:pt>
                <c:pt idx="539">
                  <c:v>196.49940000000001</c:v>
                </c:pt>
                <c:pt idx="540">
                  <c:v>232.50459999999998</c:v>
                </c:pt>
                <c:pt idx="541">
                  <c:v>222.03369999999998</c:v>
                </c:pt>
                <c:pt idx="542">
                  <c:v>224.97290000000001</c:v>
                </c:pt>
                <c:pt idx="543">
                  <c:v>223.31959999999998</c:v>
                </c:pt>
                <c:pt idx="544">
                  <c:v>216.15530000000001</c:v>
                </c:pt>
                <c:pt idx="545">
                  <c:v>204.76589999999999</c:v>
                </c:pt>
                <c:pt idx="546">
                  <c:v>222.95220000000006</c:v>
                </c:pt>
                <c:pt idx="547">
                  <c:v>210.27689999999998</c:v>
                </c:pt>
                <c:pt idx="548">
                  <c:v>217.44120000000001</c:v>
                </c:pt>
                <c:pt idx="549">
                  <c:v>222.76850000000002</c:v>
                </c:pt>
                <c:pt idx="550">
                  <c:v>224.2381</c:v>
                </c:pt>
                <c:pt idx="551">
                  <c:v>206.05180000000001</c:v>
                </c:pt>
                <c:pt idx="552">
                  <c:v>233.9742</c:v>
                </c:pt>
                <c:pt idx="553">
                  <c:v>231.035</c:v>
                </c:pt>
                <c:pt idx="554">
                  <c:v>247.20059999999998</c:v>
                </c:pt>
                <c:pt idx="555">
                  <c:v>251.60939999999999</c:v>
                </c:pt>
                <c:pt idx="556">
                  <c:v>251.60939999999999</c:v>
                </c:pt>
                <c:pt idx="557">
                  <c:v>239.48520000000008</c:v>
                </c:pt>
                <c:pt idx="558">
                  <c:v>225.34030000000001</c:v>
                </c:pt>
                <c:pt idx="559">
                  <c:v>230.48390000000001</c:v>
                </c:pt>
                <c:pt idx="560">
                  <c:v>212.29759999999999</c:v>
                </c:pt>
                <c:pt idx="561">
                  <c:v>193.56020000000001</c:v>
                </c:pt>
                <c:pt idx="562">
                  <c:v>199.43860000000001</c:v>
                </c:pt>
                <c:pt idx="563">
                  <c:v>201.09190000000001</c:v>
                </c:pt>
                <c:pt idx="564">
                  <c:v>185.84480000000002</c:v>
                </c:pt>
                <c:pt idx="565">
                  <c:v>175.00650000000002</c:v>
                </c:pt>
                <c:pt idx="566">
                  <c:v>161.0453</c:v>
                </c:pt>
                <c:pt idx="567">
                  <c:v>157.37130000000005</c:v>
                </c:pt>
                <c:pt idx="568">
                  <c:v>170.78140000000008</c:v>
                </c:pt>
                <c:pt idx="569">
                  <c:v>179.23159999999999</c:v>
                </c:pt>
                <c:pt idx="570">
                  <c:v>184.19150000000002</c:v>
                </c:pt>
                <c:pt idx="571">
                  <c:v>177.94569999999999</c:v>
                </c:pt>
                <c:pt idx="572">
                  <c:v>175.7413</c:v>
                </c:pt>
                <c:pt idx="573">
                  <c:v>171.5162</c:v>
                </c:pt>
                <c:pt idx="574">
                  <c:v>168.02590000000001</c:v>
                </c:pt>
                <c:pt idx="575">
                  <c:v>159.02459999999999</c:v>
                </c:pt>
                <c:pt idx="576">
                  <c:v>153.51359999999994</c:v>
                </c:pt>
                <c:pt idx="577">
                  <c:v>157.73869999999999</c:v>
                </c:pt>
                <c:pt idx="578">
                  <c:v>159.7594</c:v>
                </c:pt>
                <c:pt idx="579">
                  <c:v>156.63650000000001</c:v>
                </c:pt>
                <c:pt idx="580">
                  <c:v>159.94309999999999</c:v>
                </c:pt>
                <c:pt idx="581">
                  <c:v>155.35060000000001</c:v>
                </c:pt>
                <c:pt idx="582">
                  <c:v>162.51489999999998</c:v>
                </c:pt>
                <c:pt idx="583">
                  <c:v>166.9237</c:v>
                </c:pt>
                <c:pt idx="584">
                  <c:v>168.76069999999999</c:v>
                </c:pt>
                <c:pt idx="585">
                  <c:v>169.86290000000005</c:v>
                </c:pt>
                <c:pt idx="586">
                  <c:v>171.14879999999999</c:v>
                </c:pt>
                <c:pt idx="587">
                  <c:v>160.86160000000001</c:v>
                </c:pt>
                <c:pt idx="588">
                  <c:v>160.67789999999999</c:v>
                </c:pt>
                <c:pt idx="589">
                  <c:v>150.02330000000001</c:v>
                </c:pt>
                <c:pt idx="590">
                  <c:v>165.82150000000001</c:v>
                </c:pt>
                <c:pt idx="591">
                  <c:v>170.5977</c:v>
                </c:pt>
                <c:pt idx="592">
                  <c:v>157.92240000000007</c:v>
                </c:pt>
                <c:pt idx="593">
                  <c:v>160.1268</c:v>
                </c:pt>
                <c:pt idx="594">
                  <c:v>157.55500000000001</c:v>
                </c:pt>
                <c:pt idx="595">
                  <c:v>150.9418</c:v>
                </c:pt>
                <c:pt idx="596">
                  <c:v>145.61449999999999</c:v>
                </c:pt>
                <c:pt idx="597">
                  <c:v>147.45150000000001</c:v>
                </c:pt>
                <c:pt idx="598">
                  <c:v>158.47349999999997</c:v>
                </c:pt>
                <c:pt idx="599">
                  <c:v>153.51359999999994</c:v>
                </c:pt>
                <c:pt idx="600">
                  <c:v>154.98320000000001</c:v>
                </c:pt>
                <c:pt idx="601">
                  <c:v>152.77879999999999</c:v>
                </c:pt>
                <c:pt idx="602">
                  <c:v>145.79820000000001</c:v>
                </c:pt>
                <c:pt idx="603">
                  <c:v>146.16559999999998</c:v>
                </c:pt>
                <c:pt idx="604">
                  <c:v>146.71669999999995</c:v>
                </c:pt>
                <c:pt idx="605">
                  <c:v>147.81890000000001</c:v>
                </c:pt>
                <c:pt idx="606">
                  <c:v>171.69989999999999</c:v>
                </c:pt>
                <c:pt idx="607">
                  <c:v>170.96510000000001</c:v>
                </c:pt>
                <c:pt idx="608">
                  <c:v>181.43600000000001</c:v>
                </c:pt>
                <c:pt idx="609">
                  <c:v>176.29240000000001</c:v>
                </c:pt>
                <c:pt idx="610">
                  <c:v>173.5369</c:v>
                </c:pt>
                <c:pt idx="611">
                  <c:v>168.02590000000001</c:v>
                </c:pt>
                <c:pt idx="612">
                  <c:v>186.2122</c:v>
                </c:pt>
                <c:pt idx="613">
                  <c:v>188.41660000000002</c:v>
                </c:pt>
                <c:pt idx="614">
                  <c:v>186.947</c:v>
                </c:pt>
                <c:pt idx="615">
                  <c:v>182.90559999999999</c:v>
                </c:pt>
                <c:pt idx="616">
                  <c:v>180.51749999999998</c:v>
                </c:pt>
                <c:pt idx="617">
                  <c:v>178.31309999999999</c:v>
                </c:pt>
                <c:pt idx="618">
                  <c:v>195.94830000000007</c:v>
                </c:pt>
                <c:pt idx="619">
                  <c:v>209.5421</c:v>
                </c:pt>
                <c:pt idx="620">
                  <c:v>880.96559999999977</c:v>
                </c:pt>
                <c:pt idx="621">
                  <c:v>1450.4356000000005</c:v>
                </c:pt>
                <c:pt idx="622">
                  <c:v>1393.3048999999999</c:v>
                </c:pt>
                <c:pt idx="623">
                  <c:v>745.02759999999978</c:v>
                </c:pt>
                <c:pt idx="624">
                  <c:v>593.4751</c:v>
                </c:pt>
                <c:pt idx="625">
                  <c:v>345.29639999999972</c:v>
                </c:pt>
                <c:pt idx="626">
                  <c:v>397.09980000000002</c:v>
                </c:pt>
                <c:pt idx="627">
                  <c:v>376.70909999999986</c:v>
                </c:pt>
                <c:pt idx="628">
                  <c:v>392.87470000000002</c:v>
                </c:pt>
                <c:pt idx="629">
                  <c:v>368.44259999999986</c:v>
                </c:pt>
                <c:pt idx="630">
                  <c:v>366.23819999999984</c:v>
                </c:pt>
                <c:pt idx="631">
                  <c:v>436.779</c:v>
                </c:pt>
                <c:pt idx="632">
                  <c:v>336.29509999999993</c:v>
                </c:pt>
                <c:pt idx="633">
                  <c:v>497.0326</c:v>
                </c:pt>
                <c:pt idx="634">
                  <c:v>429.61470000000008</c:v>
                </c:pt>
                <c:pt idx="635">
                  <c:v>515.21890000000019</c:v>
                </c:pt>
                <c:pt idx="636">
                  <c:v>435.8605</c:v>
                </c:pt>
                <c:pt idx="637">
                  <c:v>404.6314999999999</c:v>
                </c:pt>
                <c:pt idx="638">
                  <c:v>646.38070000000005</c:v>
                </c:pt>
                <c:pt idx="639">
                  <c:v>596.78170000000023</c:v>
                </c:pt>
                <c:pt idx="640">
                  <c:v>611.66139999999996</c:v>
                </c:pt>
                <c:pt idx="641">
                  <c:v>530.64969999999971</c:v>
                </c:pt>
                <c:pt idx="642">
                  <c:v>572.71699999999998</c:v>
                </c:pt>
                <c:pt idx="643">
                  <c:v>5214.4486000000006</c:v>
                </c:pt>
                <c:pt idx="644">
                  <c:v>17286.8452</c:v>
                </c:pt>
                <c:pt idx="645">
                  <c:v>11931.2554</c:v>
                </c:pt>
                <c:pt idx="646">
                  <c:v>4314.6860000000015</c:v>
                </c:pt>
                <c:pt idx="647">
                  <c:v>1987.9418000000001</c:v>
                </c:pt>
                <c:pt idx="648">
                  <c:v>1264.1637999999998</c:v>
                </c:pt>
                <c:pt idx="649">
                  <c:v>1779.626</c:v>
                </c:pt>
                <c:pt idx="650">
                  <c:v>1888.009</c:v>
                </c:pt>
                <c:pt idx="651">
                  <c:v>1517.8535000000002</c:v>
                </c:pt>
                <c:pt idx="652">
                  <c:v>1134.2879</c:v>
                </c:pt>
                <c:pt idx="653">
                  <c:v>932.21789999999999</c:v>
                </c:pt>
                <c:pt idx="654">
                  <c:v>1002.0238999999999</c:v>
                </c:pt>
                <c:pt idx="655">
                  <c:v>949.48569999999972</c:v>
                </c:pt>
                <c:pt idx="656">
                  <c:v>831.91769999999963</c:v>
                </c:pt>
                <c:pt idx="657">
                  <c:v>842.20489999999995</c:v>
                </c:pt>
                <c:pt idx="658">
                  <c:v>823.28380000000038</c:v>
                </c:pt>
                <c:pt idx="659">
                  <c:v>807.30189999999982</c:v>
                </c:pt>
                <c:pt idx="660">
                  <c:v>800.505</c:v>
                </c:pt>
                <c:pt idx="661">
                  <c:v>2583.3135000000016</c:v>
                </c:pt>
                <c:pt idx="662">
                  <c:v>4607.1363999999994</c:v>
                </c:pt>
                <c:pt idx="663">
                  <c:v>3209.7304999999997</c:v>
                </c:pt>
                <c:pt idx="664">
                  <c:v>1730.027</c:v>
                </c:pt>
                <c:pt idx="665">
                  <c:v>3134.9645999999998</c:v>
                </c:pt>
                <c:pt idx="666">
                  <c:v>8180.6525000000011</c:v>
                </c:pt>
                <c:pt idx="667">
                  <c:v>6985.8677000000016</c:v>
                </c:pt>
                <c:pt idx="668">
                  <c:v>2883.8466999999987</c:v>
                </c:pt>
                <c:pt idx="669">
                  <c:v>1830.8782999999999</c:v>
                </c:pt>
                <c:pt idx="670">
                  <c:v>1649.3826999999999</c:v>
                </c:pt>
                <c:pt idx="671">
                  <c:v>1401.5713999999998</c:v>
                </c:pt>
                <c:pt idx="672">
                  <c:v>1265.2660000000001</c:v>
                </c:pt>
                <c:pt idx="673">
                  <c:v>1161.4755000000005</c:v>
                </c:pt>
                <c:pt idx="674">
                  <c:v>1099.2012</c:v>
                </c:pt>
                <c:pt idx="675">
                  <c:v>1050.5207</c:v>
                </c:pt>
                <c:pt idx="676">
                  <c:v>1033.6202999999998</c:v>
                </c:pt>
                <c:pt idx="677">
                  <c:v>1032.1506999999999</c:v>
                </c:pt>
                <c:pt idx="678">
                  <c:v>978.51030000000003</c:v>
                </c:pt>
                <c:pt idx="679">
                  <c:v>1281.6152999999999</c:v>
                </c:pt>
                <c:pt idx="680">
                  <c:v>1872.9456000000005</c:v>
                </c:pt>
                <c:pt idx="681">
                  <c:v>1531.0799000000002</c:v>
                </c:pt>
                <c:pt idx="682">
                  <c:v>1211.6256000000001</c:v>
                </c:pt>
                <c:pt idx="683">
                  <c:v>1096.4457000000004</c:v>
                </c:pt>
                <c:pt idx="684">
                  <c:v>1040.9683</c:v>
                </c:pt>
                <c:pt idx="685">
                  <c:v>1032.7018</c:v>
                </c:pt>
                <c:pt idx="686">
                  <c:v>995.59440000000029</c:v>
                </c:pt>
                <c:pt idx="687">
                  <c:v>994.85959999999966</c:v>
                </c:pt>
                <c:pt idx="688">
                  <c:v>948.7509</c:v>
                </c:pt>
                <c:pt idx="689">
                  <c:v>968.40679999999998</c:v>
                </c:pt>
                <c:pt idx="690">
                  <c:v>5617.8537999999999</c:v>
                </c:pt>
                <c:pt idx="691">
                  <c:v>17952.206600000001</c:v>
                </c:pt>
                <c:pt idx="692">
                  <c:v>18363.510899999997</c:v>
                </c:pt>
                <c:pt idx="693">
                  <c:v>10037.124699999997</c:v>
                </c:pt>
                <c:pt idx="694">
                  <c:v>3107.5933000000009</c:v>
                </c:pt>
                <c:pt idx="695">
                  <c:v>1629.7268000000001</c:v>
                </c:pt>
                <c:pt idx="696">
                  <c:v>1415.7163</c:v>
                </c:pt>
                <c:pt idx="697">
                  <c:v>1306.9659000000001</c:v>
                </c:pt>
                <c:pt idx="698">
                  <c:v>1256.9995000000001</c:v>
                </c:pt>
                <c:pt idx="699">
                  <c:v>1148.9838999999999</c:v>
                </c:pt>
                <c:pt idx="700">
                  <c:v>1166.2517</c:v>
                </c:pt>
                <c:pt idx="701">
                  <c:v>1201.5220999999999</c:v>
                </c:pt>
                <c:pt idx="702">
                  <c:v>4677.3098</c:v>
                </c:pt>
                <c:pt idx="703">
                  <c:v>6039.0778999999984</c:v>
                </c:pt>
                <c:pt idx="704">
                  <c:v>2872.8247000000001</c:v>
                </c:pt>
                <c:pt idx="705">
                  <c:v>1605.2946999999999</c:v>
                </c:pt>
                <c:pt idx="706">
                  <c:v>1326.8054999999999</c:v>
                </c:pt>
                <c:pt idx="707">
                  <c:v>1315.7835</c:v>
                </c:pt>
                <c:pt idx="708">
                  <c:v>1355.6463999999999</c:v>
                </c:pt>
                <c:pt idx="709">
                  <c:v>1226.6889999999999</c:v>
                </c:pt>
                <c:pt idx="710">
                  <c:v>1159.6385</c:v>
                </c:pt>
                <c:pt idx="711">
                  <c:v>1114.2646</c:v>
                </c:pt>
                <c:pt idx="712">
                  <c:v>1119.0408</c:v>
                </c:pt>
                <c:pt idx="713">
                  <c:v>969.5089999999999</c:v>
                </c:pt>
                <c:pt idx="714">
                  <c:v>1184.6216999999999</c:v>
                </c:pt>
                <c:pt idx="715">
                  <c:v>1000.5543</c:v>
                </c:pt>
                <c:pt idx="716">
                  <c:v>1072.5646999999999</c:v>
                </c:pt>
                <c:pt idx="717">
                  <c:v>1085.0563000000002</c:v>
                </c:pt>
                <c:pt idx="718">
                  <c:v>1649.9338</c:v>
                </c:pt>
                <c:pt idx="719">
                  <c:v>1452.4563000000001</c:v>
                </c:pt>
                <c:pt idx="720">
                  <c:v>1192.8881999999999</c:v>
                </c:pt>
                <c:pt idx="721">
                  <c:v>1085.0563000000002</c:v>
                </c:pt>
                <c:pt idx="722">
                  <c:v>1063.9308000000001</c:v>
                </c:pt>
                <c:pt idx="723">
                  <c:v>964.9164999999997</c:v>
                </c:pt>
                <c:pt idx="724">
                  <c:v>1027.9256000000005</c:v>
                </c:pt>
                <c:pt idx="725">
                  <c:v>1009.923</c:v>
                </c:pt>
                <c:pt idx="726">
                  <c:v>954.81299999999976</c:v>
                </c:pt>
                <c:pt idx="727">
                  <c:v>936.07560000000001</c:v>
                </c:pt>
                <c:pt idx="728">
                  <c:v>962.16099999999972</c:v>
                </c:pt>
                <c:pt idx="729">
                  <c:v>927.80910000000006</c:v>
                </c:pt>
                <c:pt idx="730">
                  <c:v>975.38739999999996</c:v>
                </c:pt>
              </c:numCache>
            </c:numRef>
          </c:yVal>
          <c:smooth val="1"/>
        </c:ser>
        <c:ser>
          <c:idx val="1"/>
          <c:order val="1"/>
          <c:tx>
            <c:v>Observed Flow</c:v>
          </c:tx>
          <c:spPr>
            <a:ln w="28575">
              <a:prstDash val="dash"/>
            </a:ln>
          </c:spPr>
          <c:marker>
            <c:symbol val="none"/>
          </c:marker>
          <c:xVal>
            <c:numRef>
              <c:f>Test!$W$4:$W$734</c:f>
              <c:numCache>
                <c:formatCode>General</c:formatCode>
                <c:ptCount val="73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</c:numCache>
            </c:numRef>
          </c:xVal>
          <c:yVal>
            <c:numRef>
              <c:f>Test!$H$4:$H$734</c:f>
              <c:numCache>
                <c:formatCode>General</c:formatCode>
                <c:ptCount val="731"/>
                <c:pt idx="0">
                  <c:v>1100</c:v>
                </c:pt>
                <c:pt idx="1">
                  <c:v>1040</c:v>
                </c:pt>
                <c:pt idx="2">
                  <c:v>1110</c:v>
                </c:pt>
                <c:pt idx="3">
                  <c:v>1050</c:v>
                </c:pt>
                <c:pt idx="4">
                  <c:v>1050</c:v>
                </c:pt>
                <c:pt idx="5">
                  <c:v>1040</c:v>
                </c:pt>
                <c:pt idx="6">
                  <c:v>1060</c:v>
                </c:pt>
                <c:pt idx="7">
                  <c:v>1110</c:v>
                </c:pt>
                <c:pt idx="8">
                  <c:v>1070</c:v>
                </c:pt>
                <c:pt idx="9">
                  <c:v>1080</c:v>
                </c:pt>
                <c:pt idx="10">
                  <c:v>1100</c:v>
                </c:pt>
                <c:pt idx="11">
                  <c:v>1050</c:v>
                </c:pt>
                <c:pt idx="12">
                  <c:v>1030</c:v>
                </c:pt>
                <c:pt idx="13">
                  <c:v>1080</c:v>
                </c:pt>
                <c:pt idx="14">
                  <c:v>1050</c:v>
                </c:pt>
                <c:pt idx="15">
                  <c:v>1010</c:v>
                </c:pt>
                <c:pt idx="16">
                  <c:v>1070</c:v>
                </c:pt>
                <c:pt idx="17">
                  <c:v>1130</c:v>
                </c:pt>
                <c:pt idx="18">
                  <c:v>1100</c:v>
                </c:pt>
                <c:pt idx="19">
                  <c:v>1100</c:v>
                </c:pt>
                <c:pt idx="20">
                  <c:v>1120</c:v>
                </c:pt>
                <c:pt idx="21">
                  <c:v>1080</c:v>
                </c:pt>
                <c:pt idx="22">
                  <c:v>1110</c:v>
                </c:pt>
                <c:pt idx="23">
                  <c:v>1090</c:v>
                </c:pt>
                <c:pt idx="24">
                  <c:v>1130</c:v>
                </c:pt>
                <c:pt idx="25">
                  <c:v>1070</c:v>
                </c:pt>
                <c:pt idx="26">
                  <c:v>1100</c:v>
                </c:pt>
                <c:pt idx="27">
                  <c:v>1060</c:v>
                </c:pt>
                <c:pt idx="28">
                  <c:v>1100</c:v>
                </c:pt>
                <c:pt idx="29">
                  <c:v>1080</c:v>
                </c:pt>
                <c:pt idx="30">
                  <c:v>1020</c:v>
                </c:pt>
                <c:pt idx="31">
                  <c:v>1060</c:v>
                </c:pt>
                <c:pt idx="32">
                  <c:v>1170</c:v>
                </c:pt>
                <c:pt idx="33">
                  <c:v>1050</c:v>
                </c:pt>
                <c:pt idx="34">
                  <c:v>1110</c:v>
                </c:pt>
                <c:pt idx="35">
                  <c:v>1030</c:v>
                </c:pt>
                <c:pt idx="36">
                  <c:v>1030</c:v>
                </c:pt>
                <c:pt idx="37">
                  <c:v>1080</c:v>
                </c:pt>
                <c:pt idx="38">
                  <c:v>1020</c:v>
                </c:pt>
                <c:pt idx="39">
                  <c:v>1040</c:v>
                </c:pt>
                <c:pt idx="40">
                  <c:v>1030</c:v>
                </c:pt>
                <c:pt idx="41">
                  <c:v>1010</c:v>
                </c:pt>
                <c:pt idx="42">
                  <c:v>1000</c:v>
                </c:pt>
                <c:pt idx="43">
                  <c:v>1060</c:v>
                </c:pt>
                <c:pt idx="44">
                  <c:v>994</c:v>
                </c:pt>
                <c:pt idx="45">
                  <c:v>1050</c:v>
                </c:pt>
                <c:pt idx="46">
                  <c:v>1020</c:v>
                </c:pt>
                <c:pt idx="47">
                  <c:v>1060</c:v>
                </c:pt>
                <c:pt idx="48">
                  <c:v>1040</c:v>
                </c:pt>
                <c:pt idx="49">
                  <c:v>1040</c:v>
                </c:pt>
                <c:pt idx="50">
                  <c:v>1040</c:v>
                </c:pt>
                <c:pt idx="51">
                  <c:v>1010</c:v>
                </c:pt>
                <c:pt idx="52">
                  <c:v>945</c:v>
                </c:pt>
                <c:pt idx="53">
                  <c:v>1040</c:v>
                </c:pt>
                <c:pt idx="54">
                  <c:v>892</c:v>
                </c:pt>
                <c:pt idx="55">
                  <c:v>902</c:v>
                </c:pt>
                <c:pt idx="56">
                  <c:v>963</c:v>
                </c:pt>
                <c:pt idx="57">
                  <c:v>989</c:v>
                </c:pt>
                <c:pt idx="58">
                  <c:v>932</c:v>
                </c:pt>
                <c:pt idx="59">
                  <c:v>1050</c:v>
                </c:pt>
                <c:pt idx="60">
                  <c:v>1140</c:v>
                </c:pt>
                <c:pt idx="61">
                  <c:v>731</c:v>
                </c:pt>
                <c:pt idx="62">
                  <c:v>864</c:v>
                </c:pt>
                <c:pt idx="63">
                  <c:v>988</c:v>
                </c:pt>
                <c:pt idx="64">
                  <c:v>749</c:v>
                </c:pt>
                <c:pt idx="65">
                  <c:v>923</c:v>
                </c:pt>
                <c:pt idx="66">
                  <c:v>1070</c:v>
                </c:pt>
                <c:pt idx="67">
                  <c:v>782</c:v>
                </c:pt>
                <c:pt idx="68">
                  <c:v>900</c:v>
                </c:pt>
                <c:pt idx="69">
                  <c:v>949</c:v>
                </c:pt>
                <c:pt idx="70">
                  <c:v>1020</c:v>
                </c:pt>
                <c:pt idx="71">
                  <c:v>1150</c:v>
                </c:pt>
                <c:pt idx="72">
                  <c:v>1260</c:v>
                </c:pt>
                <c:pt idx="73">
                  <c:v>1120</c:v>
                </c:pt>
                <c:pt idx="74">
                  <c:v>1060</c:v>
                </c:pt>
                <c:pt idx="75">
                  <c:v>1020</c:v>
                </c:pt>
                <c:pt idx="76">
                  <c:v>948</c:v>
                </c:pt>
                <c:pt idx="77">
                  <c:v>994</c:v>
                </c:pt>
                <c:pt idx="78">
                  <c:v>1070</c:v>
                </c:pt>
                <c:pt idx="79">
                  <c:v>1100</c:v>
                </c:pt>
                <c:pt idx="80">
                  <c:v>1200</c:v>
                </c:pt>
                <c:pt idx="81">
                  <c:v>1010</c:v>
                </c:pt>
                <c:pt idx="82">
                  <c:v>963</c:v>
                </c:pt>
                <c:pt idx="83">
                  <c:v>876</c:v>
                </c:pt>
                <c:pt idx="84">
                  <c:v>967</c:v>
                </c:pt>
                <c:pt idx="85">
                  <c:v>946</c:v>
                </c:pt>
                <c:pt idx="86">
                  <c:v>923</c:v>
                </c:pt>
                <c:pt idx="87">
                  <c:v>936</c:v>
                </c:pt>
                <c:pt idx="88">
                  <c:v>900</c:v>
                </c:pt>
                <c:pt idx="89">
                  <c:v>946</c:v>
                </c:pt>
                <c:pt idx="90">
                  <c:v>938</c:v>
                </c:pt>
                <c:pt idx="91">
                  <c:v>892</c:v>
                </c:pt>
                <c:pt idx="92">
                  <c:v>865</c:v>
                </c:pt>
                <c:pt idx="93">
                  <c:v>916</c:v>
                </c:pt>
                <c:pt idx="94">
                  <c:v>857</c:v>
                </c:pt>
                <c:pt idx="95">
                  <c:v>889</c:v>
                </c:pt>
                <c:pt idx="96">
                  <c:v>891</c:v>
                </c:pt>
                <c:pt idx="97">
                  <c:v>811</c:v>
                </c:pt>
                <c:pt idx="98">
                  <c:v>884</c:v>
                </c:pt>
                <c:pt idx="99">
                  <c:v>799</c:v>
                </c:pt>
                <c:pt idx="100">
                  <c:v>887</c:v>
                </c:pt>
                <c:pt idx="101">
                  <c:v>811</c:v>
                </c:pt>
                <c:pt idx="102">
                  <c:v>920</c:v>
                </c:pt>
                <c:pt idx="103">
                  <c:v>809</c:v>
                </c:pt>
                <c:pt idx="104">
                  <c:v>745</c:v>
                </c:pt>
                <c:pt idx="105">
                  <c:v>773</c:v>
                </c:pt>
                <c:pt idx="106">
                  <c:v>707</c:v>
                </c:pt>
                <c:pt idx="107">
                  <c:v>767</c:v>
                </c:pt>
                <c:pt idx="108">
                  <c:v>876</c:v>
                </c:pt>
                <c:pt idx="109">
                  <c:v>805</c:v>
                </c:pt>
                <c:pt idx="110">
                  <c:v>938</c:v>
                </c:pt>
                <c:pt idx="111">
                  <c:v>797</c:v>
                </c:pt>
                <c:pt idx="112">
                  <c:v>825</c:v>
                </c:pt>
                <c:pt idx="113">
                  <c:v>781</c:v>
                </c:pt>
                <c:pt idx="114">
                  <c:v>743</c:v>
                </c:pt>
                <c:pt idx="115">
                  <c:v>859</c:v>
                </c:pt>
                <c:pt idx="116">
                  <c:v>779</c:v>
                </c:pt>
                <c:pt idx="117">
                  <c:v>1170</c:v>
                </c:pt>
                <c:pt idx="118">
                  <c:v>1130</c:v>
                </c:pt>
                <c:pt idx="119">
                  <c:v>1090</c:v>
                </c:pt>
                <c:pt idx="120">
                  <c:v>923</c:v>
                </c:pt>
                <c:pt idx="121">
                  <c:v>752</c:v>
                </c:pt>
                <c:pt idx="122">
                  <c:v>748</c:v>
                </c:pt>
                <c:pt idx="123">
                  <c:v>738</c:v>
                </c:pt>
                <c:pt idx="124">
                  <c:v>757</c:v>
                </c:pt>
                <c:pt idx="125">
                  <c:v>742</c:v>
                </c:pt>
                <c:pt idx="126">
                  <c:v>699</c:v>
                </c:pt>
                <c:pt idx="127">
                  <c:v>704</c:v>
                </c:pt>
                <c:pt idx="128">
                  <c:v>760</c:v>
                </c:pt>
                <c:pt idx="129">
                  <c:v>749</c:v>
                </c:pt>
                <c:pt idx="130">
                  <c:v>693</c:v>
                </c:pt>
                <c:pt idx="131">
                  <c:v>730</c:v>
                </c:pt>
                <c:pt idx="132">
                  <c:v>728</c:v>
                </c:pt>
                <c:pt idx="133">
                  <c:v>765</c:v>
                </c:pt>
                <c:pt idx="134">
                  <c:v>598</c:v>
                </c:pt>
                <c:pt idx="135">
                  <c:v>652</c:v>
                </c:pt>
                <c:pt idx="136">
                  <c:v>698</c:v>
                </c:pt>
                <c:pt idx="137">
                  <c:v>894</c:v>
                </c:pt>
                <c:pt idx="138">
                  <c:v>683</c:v>
                </c:pt>
                <c:pt idx="139">
                  <c:v>626</c:v>
                </c:pt>
                <c:pt idx="140">
                  <c:v>772</c:v>
                </c:pt>
                <c:pt idx="141">
                  <c:v>626</c:v>
                </c:pt>
                <c:pt idx="142">
                  <c:v>734</c:v>
                </c:pt>
                <c:pt idx="143">
                  <c:v>635</c:v>
                </c:pt>
                <c:pt idx="144">
                  <c:v>823</c:v>
                </c:pt>
                <c:pt idx="145">
                  <c:v>576</c:v>
                </c:pt>
                <c:pt idx="146">
                  <c:v>577</c:v>
                </c:pt>
                <c:pt idx="147">
                  <c:v>654</c:v>
                </c:pt>
                <c:pt idx="148">
                  <c:v>586</c:v>
                </c:pt>
                <c:pt idx="149">
                  <c:v>679</c:v>
                </c:pt>
                <c:pt idx="150">
                  <c:v>645</c:v>
                </c:pt>
                <c:pt idx="151">
                  <c:v>655</c:v>
                </c:pt>
                <c:pt idx="152">
                  <c:v>584</c:v>
                </c:pt>
                <c:pt idx="153">
                  <c:v>601</c:v>
                </c:pt>
                <c:pt idx="154">
                  <c:v>601</c:v>
                </c:pt>
                <c:pt idx="155">
                  <c:v>602</c:v>
                </c:pt>
                <c:pt idx="156">
                  <c:v>605</c:v>
                </c:pt>
                <c:pt idx="157">
                  <c:v>614</c:v>
                </c:pt>
                <c:pt idx="158">
                  <c:v>611</c:v>
                </c:pt>
                <c:pt idx="159">
                  <c:v>651</c:v>
                </c:pt>
                <c:pt idx="160">
                  <c:v>606</c:v>
                </c:pt>
                <c:pt idx="161">
                  <c:v>607</c:v>
                </c:pt>
                <c:pt idx="162">
                  <c:v>646</c:v>
                </c:pt>
                <c:pt idx="163">
                  <c:v>615</c:v>
                </c:pt>
                <c:pt idx="164">
                  <c:v>592</c:v>
                </c:pt>
                <c:pt idx="165">
                  <c:v>591</c:v>
                </c:pt>
                <c:pt idx="166">
                  <c:v>591</c:v>
                </c:pt>
                <c:pt idx="167">
                  <c:v>595</c:v>
                </c:pt>
                <c:pt idx="168">
                  <c:v>594</c:v>
                </c:pt>
                <c:pt idx="169">
                  <c:v>587</c:v>
                </c:pt>
                <c:pt idx="170">
                  <c:v>599</c:v>
                </c:pt>
                <c:pt idx="171">
                  <c:v>612</c:v>
                </c:pt>
                <c:pt idx="172">
                  <c:v>599</c:v>
                </c:pt>
                <c:pt idx="173">
                  <c:v>583</c:v>
                </c:pt>
                <c:pt idx="174">
                  <c:v>548</c:v>
                </c:pt>
                <c:pt idx="175">
                  <c:v>556</c:v>
                </c:pt>
                <c:pt idx="176">
                  <c:v>570</c:v>
                </c:pt>
                <c:pt idx="177">
                  <c:v>591</c:v>
                </c:pt>
                <c:pt idx="178">
                  <c:v>560</c:v>
                </c:pt>
                <c:pt idx="179">
                  <c:v>567</c:v>
                </c:pt>
                <c:pt idx="180">
                  <c:v>533</c:v>
                </c:pt>
                <c:pt idx="181">
                  <c:v>550</c:v>
                </c:pt>
                <c:pt idx="182">
                  <c:v>583</c:v>
                </c:pt>
                <c:pt idx="183">
                  <c:v>592</c:v>
                </c:pt>
                <c:pt idx="184">
                  <c:v>592</c:v>
                </c:pt>
                <c:pt idx="185">
                  <c:v>588</c:v>
                </c:pt>
                <c:pt idx="186">
                  <c:v>596</c:v>
                </c:pt>
                <c:pt idx="187">
                  <c:v>630</c:v>
                </c:pt>
                <c:pt idx="188">
                  <c:v>601</c:v>
                </c:pt>
                <c:pt idx="189">
                  <c:v>750</c:v>
                </c:pt>
                <c:pt idx="190">
                  <c:v>555</c:v>
                </c:pt>
                <c:pt idx="191">
                  <c:v>581</c:v>
                </c:pt>
                <c:pt idx="192">
                  <c:v>627</c:v>
                </c:pt>
                <c:pt idx="193">
                  <c:v>673</c:v>
                </c:pt>
                <c:pt idx="194">
                  <c:v>583</c:v>
                </c:pt>
                <c:pt idx="195">
                  <c:v>577</c:v>
                </c:pt>
                <c:pt idx="196">
                  <c:v>562</c:v>
                </c:pt>
                <c:pt idx="197">
                  <c:v>572</c:v>
                </c:pt>
                <c:pt idx="198">
                  <c:v>575</c:v>
                </c:pt>
                <c:pt idx="199">
                  <c:v>550</c:v>
                </c:pt>
                <c:pt idx="200">
                  <c:v>569</c:v>
                </c:pt>
                <c:pt idx="201">
                  <c:v>549</c:v>
                </c:pt>
                <c:pt idx="202">
                  <c:v>575</c:v>
                </c:pt>
                <c:pt idx="203">
                  <c:v>554</c:v>
                </c:pt>
                <c:pt idx="204">
                  <c:v>524</c:v>
                </c:pt>
                <c:pt idx="205">
                  <c:v>576</c:v>
                </c:pt>
                <c:pt idx="206">
                  <c:v>578</c:v>
                </c:pt>
                <c:pt idx="207">
                  <c:v>779</c:v>
                </c:pt>
                <c:pt idx="208">
                  <c:v>982</c:v>
                </c:pt>
                <c:pt idx="209">
                  <c:v>573</c:v>
                </c:pt>
                <c:pt idx="210">
                  <c:v>545</c:v>
                </c:pt>
                <c:pt idx="211">
                  <c:v>595</c:v>
                </c:pt>
                <c:pt idx="212">
                  <c:v>593</c:v>
                </c:pt>
                <c:pt idx="213">
                  <c:v>563</c:v>
                </c:pt>
                <c:pt idx="214">
                  <c:v>566</c:v>
                </c:pt>
                <c:pt idx="215">
                  <c:v>542</c:v>
                </c:pt>
                <c:pt idx="216">
                  <c:v>563</c:v>
                </c:pt>
                <c:pt idx="217">
                  <c:v>573</c:v>
                </c:pt>
                <c:pt idx="218">
                  <c:v>565</c:v>
                </c:pt>
                <c:pt idx="219">
                  <c:v>611</c:v>
                </c:pt>
                <c:pt idx="220">
                  <c:v>516</c:v>
                </c:pt>
                <c:pt idx="221">
                  <c:v>599</c:v>
                </c:pt>
                <c:pt idx="222">
                  <c:v>558</c:v>
                </c:pt>
                <c:pt idx="223">
                  <c:v>505</c:v>
                </c:pt>
                <c:pt idx="224">
                  <c:v>507</c:v>
                </c:pt>
                <c:pt idx="225">
                  <c:v>796</c:v>
                </c:pt>
                <c:pt idx="226">
                  <c:v>527</c:v>
                </c:pt>
                <c:pt idx="227">
                  <c:v>604</c:v>
                </c:pt>
                <c:pt idx="228">
                  <c:v>612</c:v>
                </c:pt>
                <c:pt idx="229">
                  <c:v>607</c:v>
                </c:pt>
                <c:pt idx="230">
                  <c:v>667</c:v>
                </c:pt>
                <c:pt idx="231">
                  <c:v>952</c:v>
                </c:pt>
                <c:pt idx="232">
                  <c:v>906</c:v>
                </c:pt>
                <c:pt idx="233">
                  <c:v>937</c:v>
                </c:pt>
                <c:pt idx="234">
                  <c:v>777</c:v>
                </c:pt>
                <c:pt idx="235">
                  <c:v>702</c:v>
                </c:pt>
                <c:pt idx="236">
                  <c:v>693</c:v>
                </c:pt>
                <c:pt idx="237">
                  <c:v>620</c:v>
                </c:pt>
                <c:pt idx="238">
                  <c:v>795</c:v>
                </c:pt>
                <c:pt idx="239">
                  <c:v>840</c:v>
                </c:pt>
                <c:pt idx="240">
                  <c:v>635</c:v>
                </c:pt>
                <c:pt idx="241">
                  <c:v>677</c:v>
                </c:pt>
                <c:pt idx="242">
                  <c:v>689</c:v>
                </c:pt>
                <c:pt idx="243">
                  <c:v>596</c:v>
                </c:pt>
                <c:pt idx="244">
                  <c:v>548</c:v>
                </c:pt>
                <c:pt idx="245">
                  <c:v>537</c:v>
                </c:pt>
                <c:pt idx="246">
                  <c:v>593</c:v>
                </c:pt>
                <c:pt idx="247">
                  <c:v>798</c:v>
                </c:pt>
                <c:pt idx="248">
                  <c:v>648</c:v>
                </c:pt>
                <c:pt idx="249">
                  <c:v>609</c:v>
                </c:pt>
                <c:pt idx="250">
                  <c:v>581</c:v>
                </c:pt>
                <c:pt idx="251">
                  <c:v>557</c:v>
                </c:pt>
                <c:pt idx="252">
                  <c:v>556</c:v>
                </c:pt>
                <c:pt idx="253">
                  <c:v>628</c:v>
                </c:pt>
                <c:pt idx="254">
                  <c:v>612</c:v>
                </c:pt>
                <c:pt idx="255">
                  <c:v>605</c:v>
                </c:pt>
                <c:pt idx="256">
                  <c:v>546</c:v>
                </c:pt>
                <c:pt idx="257">
                  <c:v>505</c:v>
                </c:pt>
                <c:pt idx="258">
                  <c:v>572</c:v>
                </c:pt>
                <c:pt idx="259">
                  <c:v>596</c:v>
                </c:pt>
                <c:pt idx="260">
                  <c:v>633</c:v>
                </c:pt>
                <c:pt idx="261">
                  <c:v>770</c:v>
                </c:pt>
                <c:pt idx="262">
                  <c:v>676</c:v>
                </c:pt>
                <c:pt idx="263">
                  <c:v>584</c:v>
                </c:pt>
                <c:pt idx="264">
                  <c:v>626</c:v>
                </c:pt>
                <c:pt idx="265">
                  <c:v>584</c:v>
                </c:pt>
                <c:pt idx="266">
                  <c:v>610</c:v>
                </c:pt>
                <c:pt idx="267">
                  <c:v>609</c:v>
                </c:pt>
                <c:pt idx="268">
                  <c:v>672</c:v>
                </c:pt>
                <c:pt idx="269">
                  <c:v>598</c:v>
                </c:pt>
                <c:pt idx="270">
                  <c:v>563</c:v>
                </c:pt>
                <c:pt idx="271">
                  <c:v>520</c:v>
                </c:pt>
                <c:pt idx="272">
                  <c:v>440</c:v>
                </c:pt>
                <c:pt idx="273">
                  <c:v>612</c:v>
                </c:pt>
                <c:pt idx="274">
                  <c:v>682</c:v>
                </c:pt>
                <c:pt idx="275">
                  <c:v>577</c:v>
                </c:pt>
                <c:pt idx="276">
                  <c:v>606</c:v>
                </c:pt>
                <c:pt idx="277">
                  <c:v>553</c:v>
                </c:pt>
                <c:pt idx="278">
                  <c:v>526</c:v>
                </c:pt>
                <c:pt idx="279">
                  <c:v>469</c:v>
                </c:pt>
                <c:pt idx="280">
                  <c:v>447</c:v>
                </c:pt>
                <c:pt idx="281">
                  <c:v>408</c:v>
                </c:pt>
                <c:pt idx="282">
                  <c:v>294</c:v>
                </c:pt>
                <c:pt idx="283">
                  <c:v>442</c:v>
                </c:pt>
                <c:pt idx="284">
                  <c:v>424</c:v>
                </c:pt>
                <c:pt idx="285">
                  <c:v>408</c:v>
                </c:pt>
                <c:pt idx="286">
                  <c:v>409</c:v>
                </c:pt>
                <c:pt idx="287">
                  <c:v>390</c:v>
                </c:pt>
                <c:pt idx="288">
                  <c:v>301</c:v>
                </c:pt>
                <c:pt idx="289">
                  <c:v>540</c:v>
                </c:pt>
                <c:pt idx="290">
                  <c:v>552</c:v>
                </c:pt>
                <c:pt idx="291">
                  <c:v>506</c:v>
                </c:pt>
                <c:pt idx="292">
                  <c:v>481</c:v>
                </c:pt>
                <c:pt idx="293">
                  <c:v>440</c:v>
                </c:pt>
                <c:pt idx="294">
                  <c:v>427</c:v>
                </c:pt>
                <c:pt idx="295">
                  <c:v>504</c:v>
                </c:pt>
                <c:pt idx="296">
                  <c:v>462</c:v>
                </c:pt>
                <c:pt idx="297">
                  <c:v>435</c:v>
                </c:pt>
                <c:pt idx="298">
                  <c:v>462</c:v>
                </c:pt>
                <c:pt idx="299">
                  <c:v>431</c:v>
                </c:pt>
                <c:pt idx="300">
                  <c:v>422</c:v>
                </c:pt>
                <c:pt idx="301">
                  <c:v>411</c:v>
                </c:pt>
                <c:pt idx="302">
                  <c:v>409</c:v>
                </c:pt>
                <c:pt idx="303">
                  <c:v>410</c:v>
                </c:pt>
                <c:pt idx="304">
                  <c:v>380</c:v>
                </c:pt>
                <c:pt idx="305">
                  <c:v>323</c:v>
                </c:pt>
                <c:pt idx="306">
                  <c:v>465</c:v>
                </c:pt>
                <c:pt idx="307">
                  <c:v>439</c:v>
                </c:pt>
                <c:pt idx="308">
                  <c:v>395</c:v>
                </c:pt>
                <c:pt idx="309">
                  <c:v>354</c:v>
                </c:pt>
                <c:pt idx="310">
                  <c:v>469</c:v>
                </c:pt>
                <c:pt idx="311">
                  <c:v>424</c:v>
                </c:pt>
                <c:pt idx="312">
                  <c:v>363</c:v>
                </c:pt>
                <c:pt idx="313">
                  <c:v>467</c:v>
                </c:pt>
                <c:pt idx="314">
                  <c:v>508</c:v>
                </c:pt>
                <c:pt idx="315">
                  <c:v>533</c:v>
                </c:pt>
                <c:pt idx="316">
                  <c:v>498</c:v>
                </c:pt>
                <c:pt idx="317">
                  <c:v>460</c:v>
                </c:pt>
                <c:pt idx="318">
                  <c:v>460</c:v>
                </c:pt>
                <c:pt idx="319">
                  <c:v>430</c:v>
                </c:pt>
                <c:pt idx="320">
                  <c:v>448</c:v>
                </c:pt>
                <c:pt idx="321">
                  <c:v>425</c:v>
                </c:pt>
                <c:pt idx="322">
                  <c:v>417</c:v>
                </c:pt>
                <c:pt idx="323">
                  <c:v>407</c:v>
                </c:pt>
                <c:pt idx="324">
                  <c:v>376</c:v>
                </c:pt>
                <c:pt idx="325">
                  <c:v>225</c:v>
                </c:pt>
                <c:pt idx="326">
                  <c:v>436</c:v>
                </c:pt>
                <c:pt idx="327">
                  <c:v>440</c:v>
                </c:pt>
                <c:pt idx="328">
                  <c:v>447</c:v>
                </c:pt>
                <c:pt idx="329">
                  <c:v>454</c:v>
                </c:pt>
                <c:pt idx="330">
                  <c:v>459</c:v>
                </c:pt>
                <c:pt idx="331">
                  <c:v>394</c:v>
                </c:pt>
                <c:pt idx="332">
                  <c:v>388</c:v>
                </c:pt>
                <c:pt idx="333">
                  <c:v>411</c:v>
                </c:pt>
                <c:pt idx="334">
                  <c:v>373</c:v>
                </c:pt>
                <c:pt idx="335">
                  <c:v>351</c:v>
                </c:pt>
                <c:pt idx="336">
                  <c:v>453</c:v>
                </c:pt>
                <c:pt idx="337">
                  <c:v>421</c:v>
                </c:pt>
                <c:pt idx="338">
                  <c:v>404</c:v>
                </c:pt>
                <c:pt idx="339">
                  <c:v>410</c:v>
                </c:pt>
                <c:pt idx="340">
                  <c:v>472</c:v>
                </c:pt>
                <c:pt idx="341">
                  <c:v>439</c:v>
                </c:pt>
                <c:pt idx="342">
                  <c:v>406</c:v>
                </c:pt>
                <c:pt idx="343">
                  <c:v>391</c:v>
                </c:pt>
                <c:pt idx="344">
                  <c:v>528</c:v>
                </c:pt>
                <c:pt idx="345">
                  <c:v>456</c:v>
                </c:pt>
                <c:pt idx="346">
                  <c:v>464</c:v>
                </c:pt>
                <c:pt idx="347">
                  <c:v>451</c:v>
                </c:pt>
                <c:pt idx="348">
                  <c:v>459</c:v>
                </c:pt>
                <c:pt idx="349">
                  <c:v>466</c:v>
                </c:pt>
                <c:pt idx="350">
                  <c:v>468</c:v>
                </c:pt>
                <c:pt idx="351">
                  <c:v>470</c:v>
                </c:pt>
                <c:pt idx="352">
                  <c:v>475</c:v>
                </c:pt>
                <c:pt idx="353">
                  <c:v>449</c:v>
                </c:pt>
                <c:pt idx="354">
                  <c:v>523</c:v>
                </c:pt>
                <c:pt idx="355">
                  <c:v>463</c:v>
                </c:pt>
                <c:pt idx="356">
                  <c:v>505</c:v>
                </c:pt>
                <c:pt idx="357">
                  <c:v>473</c:v>
                </c:pt>
                <c:pt idx="358">
                  <c:v>463</c:v>
                </c:pt>
                <c:pt idx="359">
                  <c:v>434</c:v>
                </c:pt>
                <c:pt idx="360">
                  <c:v>508</c:v>
                </c:pt>
                <c:pt idx="361">
                  <c:v>470</c:v>
                </c:pt>
                <c:pt idx="362">
                  <c:v>473</c:v>
                </c:pt>
                <c:pt idx="363">
                  <c:v>490</c:v>
                </c:pt>
                <c:pt idx="364">
                  <c:v>508</c:v>
                </c:pt>
                <c:pt idx="365">
                  <c:v>491</c:v>
                </c:pt>
                <c:pt idx="366">
                  <c:v>478</c:v>
                </c:pt>
                <c:pt idx="367">
                  <c:v>480</c:v>
                </c:pt>
                <c:pt idx="368">
                  <c:v>456</c:v>
                </c:pt>
                <c:pt idx="369">
                  <c:v>490</c:v>
                </c:pt>
                <c:pt idx="370">
                  <c:v>496</c:v>
                </c:pt>
                <c:pt idx="371">
                  <c:v>482</c:v>
                </c:pt>
                <c:pt idx="372">
                  <c:v>493</c:v>
                </c:pt>
                <c:pt idx="373">
                  <c:v>503</c:v>
                </c:pt>
                <c:pt idx="374">
                  <c:v>483</c:v>
                </c:pt>
                <c:pt idx="375">
                  <c:v>497</c:v>
                </c:pt>
                <c:pt idx="376">
                  <c:v>487</c:v>
                </c:pt>
                <c:pt idx="377">
                  <c:v>485</c:v>
                </c:pt>
                <c:pt idx="378">
                  <c:v>490</c:v>
                </c:pt>
                <c:pt idx="379">
                  <c:v>482</c:v>
                </c:pt>
                <c:pt idx="380">
                  <c:v>465</c:v>
                </c:pt>
                <c:pt idx="381">
                  <c:v>467</c:v>
                </c:pt>
                <c:pt idx="382">
                  <c:v>493</c:v>
                </c:pt>
                <c:pt idx="383">
                  <c:v>483</c:v>
                </c:pt>
                <c:pt idx="384">
                  <c:v>445</c:v>
                </c:pt>
                <c:pt idx="385">
                  <c:v>476</c:v>
                </c:pt>
                <c:pt idx="386">
                  <c:v>431</c:v>
                </c:pt>
                <c:pt idx="387">
                  <c:v>432</c:v>
                </c:pt>
                <c:pt idx="388">
                  <c:v>500</c:v>
                </c:pt>
                <c:pt idx="389">
                  <c:v>453</c:v>
                </c:pt>
                <c:pt idx="390">
                  <c:v>474</c:v>
                </c:pt>
                <c:pt idx="391">
                  <c:v>452</c:v>
                </c:pt>
                <c:pt idx="392">
                  <c:v>455</c:v>
                </c:pt>
                <c:pt idx="393">
                  <c:v>486</c:v>
                </c:pt>
                <c:pt idx="394">
                  <c:v>469</c:v>
                </c:pt>
                <c:pt idx="395">
                  <c:v>480</c:v>
                </c:pt>
                <c:pt idx="396">
                  <c:v>445</c:v>
                </c:pt>
                <c:pt idx="397">
                  <c:v>445</c:v>
                </c:pt>
                <c:pt idx="398">
                  <c:v>459</c:v>
                </c:pt>
                <c:pt idx="399">
                  <c:v>454</c:v>
                </c:pt>
                <c:pt idx="400">
                  <c:v>458</c:v>
                </c:pt>
                <c:pt idx="401">
                  <c:v>448</c:v>
                </c:pt>
                <c:pt idx="402">
                  <c:v>446</c:v>
                </c:pt>
                <c:pt idx="403">
                  <c:v>452</c:v>
                </c:pt>
                <c:pt idx="404">
                  <c:v>448</c:v>
                </c:pt>
                <c:pt idx="405">
                  <c:v>457</c:v>
                </c:pt>
                <c:pt idx="406">
                  <c:v>460</c:v>
                </c:pt>
                <c:pt idx="407">
                  <c:v>477</c:v>
                </c:pt>
                <c:pt idx="408">
                  <c:v>484</c:v>
                </c:pt>
                <c:pt idx="409">
                  <c:v>473</c:v>
                </c:pt>
                <c:pt idx="410">
                  <c:v>507</c:v>
                </c:pt>
                <c:pt idx="411">
                  <c:v>474</c:v>
                </c:pt>
                <c:pt idx="412">
                  <c:v>463</c:v>
                </c:pt>
                <c:pt idx="413">
                  <c:v>454</c:v>
                </c:pt>
                <c:pt idx="414">
                  <c:v>470</c:v>
                </c:pt>
                <c:pt idx="415">
                  <c:v>514</c:v>
                </c:pt>
                <c:pt idx="416">
                  <c:v>455</c:v>
                </c:pt>
                <c:pt idx="417">
                  <c:v>408</c:v>
                </c:pt>
                <c:pt idx="418">
                  <c:v>481</c:v>
                </c:pt>
                <c:pt idx="419">
                  <c:v>441</c:v>
                </c:pt>
                <c:pt idx="420">
                  <c:v>451</c:v>
                </c:pt>
                <c:pt idx="421">
                  <c:v>409</c:v>
                </c:pt>
                <c:pt idx="422">
                  <c:v>410</c:v>
                </c:pt>
                <c:pt idx="423">
                  <c:v>510</c:v>
                </c:pt>
                <c:pt idx="424">
                  <c:v>468</c:v>
                </c:pt>
                <c:pt idx="425">
                  <c:v>450</c:v>
                </c:pt>
                <c:pt idx="426">
                  <c:v>443</c:v>
                </c:pt>
                <c:pt idx="427">
                  <c:v>433</c:v>
                </c:pt>
                <c:pt idx="428">
                  <c:v>429</c:v>
                </c:pt>
                <c:pt idx="429">
                  <c:v>465</c:v>
                </c:pt>
                <c:pt idx="430">
                  <c:v>473</c:v>
                </c:pt>
                <c:pt idx="431">
                  <c:v>353</c:v>
                </c:pt>
                <c:pt idx="432">
                  <c:v>496</c:v>
                </c:pt>
                <c:pt idx="433">
                  <c:v>470</c:v>
                </c:pt>
                <c:pt idx="434">
                  <c:v>458</c:v>
                </c:pt>
                <c:pt idx="435">
                  <c:v>457</c:v>
                </c:pt>
                <c:pt idx="436">
                  <c:v>469</c:v>
                </c:pt>
                <c:pt idx="437">
                  <c:v>486</c:v>
                </c:pt>
                <c:pt idx="438">
                  <c:v>566</c:v>
                </c:pt>
                <c:pt idx="439">
                  <c:v>646</c:v>
                </c:pt>
                <c:pt idx="440">
                  <c:v>611</c:v>
                </c:pt>
                <c:pt idx="441">
                  <c:v>578</c:v>
                </c:pt>
                <c:pt idx="442">
                  <c:v>561</c:v>
                </c:pt>
                <c:pt idx="443">
                  <c:v>550</c:v>
                </c:pt>
                <c:pt idx="444">
                  <c:v>542</c:v>
                </c:pt>
                <c:pt idx="445">
                  <c:v>507</c:v>
                </c:pt>
                <c:pt idx="446">
                  <c:v>507</c:v>
                </c:pt>
                <c:pt idx="447">
                  <c:v>496</c:v>
                </c:pt>
                <c:pt idx="448">
                  <c:v>517</c:v>
                </c:pt>
                <c:pt idx="449">
                  <c:v>516</c:v>
                </c:pt>
                <c:pt idx="450">
                  <c:v>549</c:v>
                </c:pt>
                <c:pt idx="451">
                  <c:v>701</c:v>
                </c:pt>
                <c:pt idx="452">
                  <c:v>563</c:v>
                </c:pt>
                <c:pt idx="453">
                  <c:v>538</c:v>
                </c:pt>
                <c:pt idx="454">
                  <c:v>503</c:v>
                </c:pt>
                <c:pt idx="455">
                  <c:v>447</c:v>
                </c:pt>
                <c:pt idx="456">
                  <c:v>436</c:v>
                </c:pt>
                <c:pt idx="457">
                  <c:v>497</c:v>
                </c:pt>
                <c:pt idx="458">
                  <c:v>449</c:v>
                </c:pt>
                <c:pt idx="459">
                  <c:v>506</c:v>
                </c:pt>
                <c:pt idx="460">
                  <c:v>455</c:v>
                </c:pt>
                <c:pt idx="461">
                  <c:v>450</c:v>
                </c:pt>
                <c:pt idx="462">
                  <c:v>369</c:v>
                </c:pt>
                <c:pt idx="463">
                  <c:v>346</c:v>
                </c:pt>
                <c:pt idx="464">
                  <c:v>383</c:v>
                </c:pt>
                <c:pt idx="465">
                  <c:v>393</c:v>
                </c:pt>
                <c:pt idx="466">
                  <c:v>366</c:v>
                </c:pt>
                <c:pt idx="467">
                  <c:v>332</c:v>
                </c:pt>
                <c:pt idx="468">
                  <c:v>310</c:v>
                </c:pt>
                <c:pt idx="469">
                  <c:v>317</c:v>
                </c:pt>
                <c:pt idx="470">
                  <c:v>359</c:v>
                </c:pt>
                <c:pt idx="471">
                  <c:v>389</c:v>
                </c:pt>
                <c:pt idx="472">
                  <c:v>393</c:v>
                </c:pt>
                <c:pt idx="473">
                  <c:v>4390</c:v>
                </c:pt>
                <c:pt idx="474">
                  <c:v>12300</c:v>
                </c:pt>
                <c:pt idx="475">
                  <c:v>13800</c:v>
                </c:pt>
                <c:pt idx="476">
                  <c:v>7350</c:v>
                </c:pt>
                <c:pt idx="477">
                  <c:v>1810</c:v>
                </c:pt>
                <c:pt idx="478">
                  <c:v>792</c:v>
                </c:pt>
                <c:pt idx="479">
                  <c:v>568</c:v>
                </c:pt>
                <c:pt idx="480">
                  <c:v>541</c:v>
                </c:pt>
                <c:pt idx="481">
                  <c:v>570</c:v>
                </c:pt>
                <c:pt idx="482">
                  <c:v>1210</c:v>
                </c:pt>
                <c:pt idx="483">
                  <c:v>2040</c:v>
                </c:pt>
                <c:pt idx="484">
                  <c:v>1610</c:v>
                </c:pt>
                <c:pt idx="485">
                  <c:v>2010</c:v>
                </c:pt>
                <c:pt idx="486">
                  <c:v>1350</c:v>
                </c:pt>
                <c:pt idx="487">
                  <c:v>696</c:v>
                </c:pt>
                <c:pt idx="488">
                  <c:v>545</c:v>
                </c:pt>
                <c:pt idx="489">
                  <c:v>526</c:v>
                </c:pt>
                <c:pt idx="490">
                  <c:v>485</c:v>
                </c:pt>
                <c:pt idx="491">
                  <c:v>447</c:v>
                </c:pt>
                <c:pt idx="492">
                  <c:v>411</c:v>
                </c:pt>
                <c:pt idx="493">
                  <c:v>482</c:v>
                </c:pt>
                <c:pt idx="494">
                  <c:v>437</c:v>
                </c:pt>
                <c:pt idx="495">
                  <c:v>419</c:v>
                </c:pt>
                <c:pt idx="496">
                  <c:v>416</c:v>
                </c:pt>
                <c:pt idx="497">
                  <c:v>384</c:v>
                </c:pt>
                <c:pt idx="498">
                  <c:v>292</c:v>
                </c:pt>
                <c:pt idx="499">
                  <c:v>426</c:v>
                </c:pt>
                <c:pt idx="500">
                  <c:v>371</c:v>
                </c:pt>
                <c:pt idx="501">
                  <c:v>244</c:v>
                </c:pt>
                <c:pt idx="502">
                  <c:v>535</c:v>
                </c:pt>
                <c:pt idx="503">
                  <c:v>611</c:v>
                </c:pt>
                <c:pt idx="504">
                  <c:v>443</c:v>
                </c:pt>
                <c:pt idx="505">
                  <c:v>442</c:v>
                </c:pt>
                <c:pt idx="506">
                  <c:v>350</c:v>
                </c:pt>
                <c:pt idx="507">
                  <c:v>392</c:v>
                </c:pt>
                <c:pt idx="508">
                  <c:v>243</c:v>
                </c:pt>
                <c:pt idx="509">
                  <c:v>379</c:v>
                </c:pt>
                <c:pt idx="510">
                  <c:v>217</c:v>
                </c:pt>
                <c:pt idx="511">
                  <c:v>340</c:v>
                </c:pt>
                <c:pt idx="512">
                  <c:v>366</c:v>
                </c:pt>
                <c:pt idx="513">
                  <c:v>403</c:v>
                </c:pt>
                <c:pt idx="514">
                  <c:v>450</c:v>
                </c:pt>
                <c:pt idx="515">
                  <c:v>402</c:v>
                </c:pt>
                <c:pt idx="516">
                  <c:v>305</c:v>
                </c:pt>
                <c:pt idx="517">
                  <c:v>298</c:v>
                </c:pt>
                <c:pt idx="518">
                  <c:v>381</c:v>
                </c:pt>
                <c:pt idx="519">
                  <c:v>327</c:v>
                </c:pt>
                <c:pt idx="520">
                  <c:v>308</c:v>
                </c:pt>
                <c:pt idx="521">
                  <c:v>315</c:v>
                </c:pt>
                <c:pt idx="522">
                  <c:v>329</c:v>
                </c:pt>
                <c:pt idx="523">
                  <c:v>267</c:v>
                </c:pt>
                <c:pt idx="524">
                  <c:v>214</c:v>
                </c:pt>
                <c:pt idx="525">
                  <c:v>299</c:v>
                </c:pt>
                <c:pt idx="526">
                  <c:v>283</c:v>
                </c:pt>
                <c:pt idx="527">
                  <c:v>279</c:v>
                </c:pt>
                <c:pt idx="528">
                  <c:v>266</c:v>
                </c:pt>
                <c:pt idx="529">
                  <c:v>260</c:v>
                </c:pt>
                <c:pt idx="530">
                  <c:v>250</c:v>
                </c:pt>
                <c:pt idx="531">
                  <c:v>244</c:v>
                </c:pt>
                <c:pt idx="532">
                  <c:v>226</c:v>
                </c:pt>
                <c:pt idx="533">
                  <c:v>207</c:v>
                </c:pt>
                <c:pt idx="534">
                  <c:v>294</c:v>
                </c:pt>
                <c:pt idx="535">
                  <c:v>161</c:v>
                </c:pt>
                <c:pt idx="536">
                  <c:v>220</c:v>
                </c:pt>
                <c:pt idx="537">
                  <c:v>290</c:v>
                </c:pt>
                <c:pt idx="538">
                  <c:v>183</c:v>
                </c:pt>
                <c:pt idx="539">
                  <c:v>212</c:v>
                </c:pt>
                <c:pt idx="540">
                  <c:v>138</c:v>
                </c:pt>
                <c:pt idx="541">
                  <c:v>191</c:v>
                </c:pt>
                <c:pt idx="542">
                  <c:v>205</c:v>
                </c:pt>
                <c:pt idx="543">
                  <c:v>201</c:v>
                </c:pt>
                <c:pt idx="544">
                  <c:v>179</c:v>
                </c:pt>
                <c:pt idx="545">
                  <c:v>174</c:v>
                </c:pt>
                <c:pt idx="546">
                  <c:v>177</c:v>
                </c:pt>
                <c:pt idx="547">
                  <c:v>195</c:v>
                </c:pt>
                <c:pt idx="548">
                  <c:v>163</c:v>
                </c:pt>
                <c:pt idx="549">
                  <c:v>181</c:v>
                </c:pt>
                <c:pt idx="550">
                  <c:v>195</c:v>
                </c:pt>
                <c:pt idx="551">
                  <c:v>169</c:v>
                </c:pt>
                <c:pt idx="552">
                  <c:v>184</c:v>
                </c:pt>
                <c:pt idx="553">
                  <c:v>208</c:v>
                </c:pt>
                <c:pt idx="554">
                  <c:v>199</c:v>
                </c:pt>
                <c:pt idx="555">
                  <c:v>231</c:v>
                </c:pt>
                <c:pt idx="556">
                  <c:v>216</c:v>
                </c:pt>
                <c:pt idx="557">
                  <c:v>211</c:v>
                </c:pt>
                <c:pt idx="558">
                  <c:v>210</c:v>
                </c:pt>
                <c:pt idx="559">
                  <c:v>179</c:v>
                </c:pt>
                <c:pt idx="560">
                  <c:v>187</c:v>
                </c:pt>
                <c:pt idx="561">
                  <c:v>176</c:v>
                </c:pt>
                <c:pt idx="562">
                  <c:v>143</c:v>
                </c:pt>
                <c:pt idx="563">
                  <c:v>162</c:v>
                </c:pt>
                <c:pt idx="564">
                  <c:v>206</c:v>
                </c:pt>
                <c:pt idx="565">
                  <c:v>171</c:v>
                </c:pt>
                <c:pt idx="566">
                  <c:v>149</c:v>
                </c:pt>
                <c:pt idx="567">
                  <c:v>130</c:v>
                </c:pt>
                <c:pt idx="568">
                  <c:v>148</c:v>
                </c:pt>
                <c:pt idx="569">
                  <c:v>175</c:v>
                </c:pt>
                <c:pt idx="570">
                  <c:v>189</c:v>
                </c:pt>
                <c:pt idx="571">
                  <c:v>184</c:v>
                </c:pt>
                <c:pt idx="572">
                  <c:v>178</c:v>
                </c:pt>
                <c:pt idx="573">
                  <c:v>176</c:v>
                </c:pt>
                <c:pt idx="574">
                  <c:v>167</c:v>
                </c:pt>
                <c:pt idx="575">
                  <c:v>156</c:v>
                </c:pt>
                <c:pt idx="576">
                  <c:v>156</c:v>
                </c:pt>
                <c:pt idx="577">
                  <c:v>153</c:v>
                </c:pt>
                <c:pt idx="578">
                  <c:v>145</c:v>
                </c:pt>
                <c:pt idx="579">
                  <c:v>150</c:v>
                </c:pt>
                <c:pt idx="580">
                  <c:v>151</c:v>
                </c:pt>
                <c:pt idx="581">
                  <c:v>167</c:v>
                </c:pt>
                <c:pt idx="582">
                  <c:v>161</c:v>
                </c:pt>
                <c:pt idx="583">
                  <c:v>170</c:v>
                </c:pt>
                <c:pt idx="584">
                  <c:v>176</c:v>
                </c:pt>
                <c:pt idx="585">
                  <c:v>180</c:v>
                </c:pt>
                <c:pt idx="586">
                  <c:v>173</c:v>
                </c:pt>
                <c:pt idx="587">
                  <c:v>177</c:v>
                </c:pt>
                <c:pt idx="588">
                  <c:v>174</c:v>
                </c:pt>
                <c:pt idx="589">
                  <c:v>178</c:v>
                </c:pt>
                <c:pt idx="590">
                  <c:v>183</c:v>
                </c:pt>
                <c:pt idx="591">
                  <c:v>184</c:v>
                </c:pt>
                <c:pt idx="592">
                  <c:v>200</c:v>
                </c:pt>
                <c:pt idx="593">
                  <c:v>176</c:v>
                </c:pt>
                <c:pt idx="594">
                  <c:v>166</c:v>
                </c:pt>
                <c:pt idx="595">
                  <c:v>174</c:v>
                </c:pt>
                <c:pt idx="596">
                  <c:v>165</c:v>
                </c:pt>
                <c:pt idx="597">
                  <c:v>155</c:v>
                </c:pt>
                <c:pt idx="598">
                  <c:v>165</c:v>
                </c:pt>
                <c:pt idx="599">
                  <c:v>193</c:v>
                </c:pt>
                <c:pt idx="600">
                  <c:v>175</c:v>
                </c:pt>
                <c:pt idx="601">
                  <c:v>162</c:v>
                </c:pt>
                <c:pt idx="602">
                  <c:v>175</c:v>
                </c:pt>
                <c:pt idx="603">
                  <c:v>168</c:v>
                </c:pt>
                <c:pt idx="604">
                  <c:v>174</c:v>
                </c:pt>
                <c:pt idx="605">
                  <c:v>176</c:v>
                </c:pt>
                <c:pt idx="606">
                  <c:v>202</c:v>
                </c:pt>
                <c:pt idx="607">
                  <c:v>212</c:v>
                </c:pt>
                <c:pt idx="608">
                  <c:v>199</c:v>
                </c:pt>
                <c:pt idx="609">
                  <c:v>213</c:v>
                </c:pt>
                <c:pt idx="610">
                  <c:v>211</c:v>
                </c:pt>
                <c:pt idx="611">
                  <c:v>201</c:v>
                </c:pt>
                <c:pt idx="612">
                  <c:v>196</c:v>
                </c:pt>
                <c:pt idx="613">
                  <c:v>232</c:v>
                </c:pt>
                <c:pt idx="614">
                  <c:v>231</c:v>
                </c:pt>
                <c:pt idx="615">
                  <c:v>229</c:v>
                </c:pt>
                <c:pt idx="616">
                  <c:v>223</c:v>
                </c:pt>
                <c:pt idx="617">
                  <c:v>227</c:v>
                </c:pt>
                <c:pt idx="618">
                  <c:v>264</c:v>
                </c:pt>
                <c:pt idx="619">
                  <c:v>280</c:v>
                </c:pt>
                <c:pt idx="620">
                  <c:v>579</c:v>
                </c:pt>
                <c:pt idx="621">
                  <c:v>1870</c:v>
                </c:pt>
                <c:pt idx="622">
                  <c:v>1380</c:v>
                </c:pt>
                <c:pt idx="623">
                  <c:v>953</c:v>
                </c:pt>
                <c:pt idx="624">
                  <c:v>598</c:v>
                </c:pt>
                <c:pt idx="625">
                  <c:v>538</c:v>
                </c:pt>
                <c:pt idx="626">
                  <c:v>364</c:v>
                </c:pt>
                <c:pt idx="627">
                  <c:v>466</c:v>
                </c:pt>
                <c:pt idx="628">
                  <c:v>438</c:v>
                </c:pt>
                <c:pt idx="629">
                  <c:v>446</c:v>
                </c:pt>
                <c:pt idx="630">
                  <c:v>431</c:v>
                </c:pt>
                <c:pt idx="631">
                  <c:v>465</c:v>
                </c:pt>
                <c:pt idx="632">
                  <c:v>529</c:v>
                </c:pt>
                <c:pt idx="633">
                  <c:v>444</c:v>
                </c:pt>
                <c:pt idx="634">
                  <c:v>577</c:v>
                </c:pt>
                <c:pt idx="635">
                  <c:v>485</c:v>
                </c:pt>
                <c:pt idx="636">
                  <c:v>514</c:v>
                </c:pt>
                <c:pt idx="637">
                  <c:v>495</c:v>
                </c:pt>
                <c:pt idx="638">
                  <c:v>696</c:v>
                </c:pt>
                <c:pt idx="639">
                  <c:v>569</c:v>
                </c:pt>
                <c:pt idx="640">
                  <c:v>719</c:v>
                </c:pt>
                <c:pt idx="641">
                  <c:v>620</c:v>
                </c:pt>
                <c:pt idx="642">
                  <c:v>6370</c:v>
                </c:pt>
                <c:pt idx="643">
                  <c:v>16100</c:v>
                </c:pt>
                <c:pt idx="644">
                  <c:v>15800</c:v>
                </c:pt>
                <c:pt idx="645">
                  <c:v>11900</c:v>
                </c:pt>
                <c:pt idx="646">
                  <c:v>5020</c:v>
                </c:pt>
                <c:pt idx="647">
                  <c:v>1810</c:v>
                </c:pt>
                <c:pt idx="648">
                  <c:v>1860</c:v>
                </c:pt>
                <c:pt idx="649">
                  <c:v>2010</c:v>
                </c:pt>
                <c:pt idx="650">
                  <c:v>2180</c:v>
                </c:pt>
                <c:pt idx="651">
                  <c:v>1610</c:v>
                </c:pt>
                <c:pt idx="652">
                  <c:v>1190</c:v>
                </c:pt>
                <c:pt idx="653">
                  <c:v>958</c:v>
                </c:pt>
                <c:pt idx="654">
                  <c:v>1020</c:v>
                </c:pt>
                <c:pt idx="655">
                  <c:v>950</c:v>
                </c:pt>
                <c:pt idx="656">
                  <c:v>774</c:v>
                </c:pt>
                <c:pt idx="657">
                  <c:v>742</c:v>
                </c:pt>
                <c:pt idx="658">
                  <c:v>714</c:v>
                </c:pt>
                <c:pt idx="659">
                  <c:v>713</c:v>
                </c:pt>
                <c:pt idx="660">
                  <c:v>1090</c:v>
                </c:pt>
                <c:pt idx="661">
                  <c:v>3940</c:v>
                </c:pt>
                <c:pt idx="662">
                  <c:v>4370</c:v>
                </c:pt>
                <c:pt idx="663">
                  <c:v>2940</c:v>
                </c:pt>
                <c:pt idx="664">
                  <c:v>1750</c:v>
                </c:pt>
                <c:pt idx="665">
                  <c:v>3850</c:v>
                </c:pt>
                <c:pt idx="666">
                  <c:v>8080</c:v>
                </c:pt>
                <c:pt idx="667">
                  <c:v>7320</c:v>
                </c:pt>
                <c:pt idx="668">
                  <c:v>3370</c:v>
                </c:pt>
                <c:pt idx="669">
                  <c:v>1780</c:v>
                </c:pt>
                <c:pt idx="670">
                  <c:v>1690</c:v>
                </c:pt>
                <c:pt idx="671">
                  <c:v>1370</c:v>
                </c:pt>
                <c:pt idx="672">
                  <c:v>1190</c:v>
                </c:pt>
                <c:pt idx="673">
                  <c:v>1130</c:v>
                </c:pt>
                <c:pt idx="674">
                  <c:v>1040</c:v>
                </c:pt>
                <c:pt idx="675">
                  <c:v>999</c:v>
                </c:pt>
                <c:pt idx="676">
                  <c:v>996</c:v>
                </c:pt>
                <c:pt idx="677">
                  <c:v>971</c:v>
                </c:pt>
                <c:pt idx="678">
                  <c:v>974</c:v>
                </c:pt>
                <c:pt idx="679">
                  <c:v>1200</c:v>
                </c:pt>
                <c:pt idx="680">
                  <c:v>1890</c:v>
                </c:pt>
                <c:pt idx="681">
                  <c:v>1550</c:v>
                </c:pt>
                <c:pt idx="682">
                  <c:v>1090</c:v>
                </c:pt>
                <c:pt idx="683">
                  <c:v>999</c:v>
                </c:pt>
                <c:pt idx="684">
                  <c:v>960</c:v>
                </c:pt>
                <c:pt idx="685">
                  <c:v>933</c:v>
                </c:pt>
                <c:pt idx="686">
                  <c:v>881</c:v>
                </c:pt>
                <c:pt idx="687">
                  <c:v>922</c:v>
                </c:pt>
                <c:pt idx="688">
                  <c:v>837</c:v>
                </c:pt>
                <c:pt idx="689">
                  <c:v>2740</c:v>
                </c:pt>
                <c:pt idx="690">
                  <c:v>12100</c:v>
                </c:pt>
                <c:pt idx="691">
                  <c:v>17900</c:v>
                </c:pt>
                <c:pt idx="692">
                  <c:v>18500</c:v>
                </c:pt>
                <c:pt idx="693">
                  <c:v>9070</c:v>
                </c:pt>
                <c:pt idx="694">
                  <c:v>3100</c:v>
                </c:pt>
                <c:pt idx="695">
                  <c:v>1650</c:v>
                </c:pt>
                <c:pt idx="696">
                  <c:v>1460</c:v>
                </c:pt>
                <c:pt idx="697">
                  <c:v>1370</c:v>
                </c:pt>
                <c:pt idx="698">
                  <c:v>1230</c:v>
                </c:pt>
                <c:pt idx="699">
                  <c:v>1180</c:v>
                </c:pt>
                <c:pt idx="700">
                  <c:v>1190</c:v>
                </c:pt>
                <c:pt idx="701">
                  <c:v>1750</c:v>
                </c:pt>
                <c:pt idx="702">
                  <c:v>4720</c:v>
                </c:pt>
                <c:pt idx="703">
                  <c:v>5150</c:v>
                </c:pt>
                <c:pt idx="704">
                  <c:v>2720</c:v>
                </c:pt>
                <c:pt idx="705">
                  <c:v>1590</c:v>
                </c:pt>
                <c:pt idx="706">
                  <c:v>1280</c:v>
                </c:pt>
                <c:pt idx="707">
                  <c:v>1250</c:v>
                </c:pt>
                <c:pt idx="708">
                  <c:v>1350</c:v>
                </c:pt>
                <c:pt idx="709">
                  <c:v>1150</c:v>
                </c:pt>
                <c:pt idx="710">
                  <c:v>1080</c:v>
                </c:pt>
                <c:pt idx="711">
                  <c:v>1280</c:v>
                </c:pt>
                <c:pt idx="712">
                  <c:v>950</c:v>
                </c:pt>
                <c:pt idx="713">
                  <c:v>1040</c:v>
                </c:pt>
                <c:pt idx="714">
                  <c:v>1100</c:v>
                </c:pt>
                <c:pt idx="715">
                  <c:v>1010</c:v>
                </c:pt>
                <c:pt idx="716">
                  <c:v>1050</c:v>
                </c:pt>
                <c:pt idx="717">
                  <c:v>1210</c:v>
                </c:pt>
                <c:pt idx="718">
                  <c:v>1580</c:v>
                </c:pt>
                <c:pt idx="719">
                  <c:v>1380</c:v>
                </c:pt>
                <c:pt idx="720">
                  <c:v>1120</c:v>
                </c:pt>
                <c:pt idx="721">
                  <c:v>1050</c:v>
                </c:pt>
                <c:pt idx="722">
                  <c:v>983</c:v>
                </c:pt>
                <c:pt idx="723">
                  <c:v>969</c:v>
                </c:pt>
                <c:pt idx="724">
                  <c:v>942</c:v>
                </c:pt>
                <c:pt idx="725">
                  <c:v>1010</c:v>
                </c:pt>
                <c:pt idx="726">
                  <c:v>961</c:v>
                </c:pt>
                <c:pt idx="727">
                  <c:v>943</c:v>
                </c:pt>
                <c:pt idx="728">
                  <c:v>939</c:v>
                </c:pt>
                <c:pt idx="729">
                  <c:v>1060</c:v>
                </c:pt>
                <c:pt idx="730">
                  <c:v>1020</c:v>
                </c:pt>
              </c:numCache>
            </c:numRef>
          </c:yVal>
          <c:smooth val="1"/>
        </c:ser>
        <c:axId val="69547136"/>
        <c:axId val="69549056"/>
      </c:scatterChart>
      <c:valAx>
        <c:axId val="6954713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Time(day)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69549056"/>
        <c:crosses val="autoZero"/>
        <c:crossBetween val="midCat"/>
      </c:valAx>
      <c:valAx>
        <c:axId val="69549056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Flow(cfs)</a:t>
                </a:r>
              </a:p>
            </c:rich>
          </c:tx>
          <c:layout>
            <c:manualLayout>
              <c:xMode val="edge"/>
              <c:yMode val="edge"/>
              <c:x val="2.5579110303519788E-2"/>
              <c:y val="0.35065073762331439"/>
            </c:manualLayout>
          </c:layout>
        </c:title>
        <c:numFmt formatCode="0" sourceLinked="0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69547136"/>
        <c:crosses val="autoZero"/>
        <c:crossBetween val="midCat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33176377952755937"/>
          <c:y val="0.18943095654709854"/>
          <c:w val="0.25789622451039773"/>
          <c:h val="0.16627966331794736"/>
        </c:manualLayout>
      </c:layout>
      <c:txPr>
        <a:bodyPr/>
        <a:lstStyle/>
        <a:p>
          <a:pPr>
            <a:defRPr sz="1600"/>
          </a:pPr>
          <a:endParaRPr lang="en-US"/>
        </a:p>
      </c:txPr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87B478-0812-4A39-A693-F58F552BEF95}" type="datetimeFigureOut">
              <a:rPr lang="en-US" smtClean="0"/>
              <a:pPr/>
              <a:t>4/22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72B0E5-5CF9-4BE2-B30F-B178D49A04A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72B0E5-5CF9-4BE2-B30F-B178D49A04A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8B88E-7D39-46C4-AD39-8622DED18962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2A0B3-C12D-4718-80F8-38F20F96BE9F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BE6202-A0A3-4ED6-AD20-9676DA2B0013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866E5-1BD2-4A9C-9471-8B067E05D62F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5F589-DC07-4AA8-BC03-0576B5CEBFB5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41194-C299-4431-B766-EE6E46C39AB6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8845-28C5-4C5D-8182-D2071BA9C49C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802EF-65BB-4578-B4EB-3A8AEBA53E8E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DBA6E-AC34-4674-8427-4C8FF33120CA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04D65-D0BD-414C-BE43-5CAC1E5A58A7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EE060-FED4-4821-9CC8-A5B9B231CC3E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1D1312B4-0E61-4960-A619-C9AABFC1E099}" type="datetime1">
              <a:rPr lang="en-US" smtClean="0"/>
              <a:pPr/>
              <a:t>4/22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CE547F69-FC09-433C-ABC4-7315E19AA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1.ncdc.noaa.gov/pub/orders/CDO2735594221956.html" TargetMode="Externa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3200" dirty="0" smtClean="0">
                <a:solidFill>
                  <a:schemeClr val="bg2">
                    <a:lumMod val="60000"/>
                    <a:lumOff val="40000"/>
                  </a:schemeClr>
                </a:solidFill>
                <a:effectLst/>
              </a:rPr>
              <a:t>Flood flow prediction in a river system using artificial neural network: Case study Guadalupe Basin </a:t>
            </a:r>
            <a:endParaRPr lang="en-US" sz="3200" dirty="0">
              <a:solidFill>
                <a:schemeClr val="bg2">
                  <a:lumMod val="60000"/>
                  <a:lumOff val="40000"/>
                </a:schemeClr>
              </a:solidFill>
              <a:effectLst/>
            </a:endParaRPr>
          </a:p>
        </p:txBody>
      </p:sp>
      <p:pic>
        <p:nvPicPr>
          <p:cNvPr id="4" name="Content Placeholder 3" descr="tree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52600" y="1371600"/>
            <a:ext cx="5486400" cy="5486400"/>
          </a:xfrm>
        </p:spPr>
      </p:pic>
      <p:sp>
        <p:nvSpPr>
          <p:cNvPr id="5" name="TextBox 4"/>
          <p:cNvSpPr txBox="1"/>
          <p:nvPr/>
        </p:nvSpPr>
        <p:spPr>
          <a:xfrm>
            <a:off x="3733800" y="5791200"/>
            <a:ext cx="2362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hmad </a:t>
            </a:r>
            <a:r>
              <a:rPr lang="en-US" dirty="0" err="1" smtClean="0"/>
              <a:t>Tavakoly</a:t>
            </a:r>
            <a:endParaRPr lang="en-US" dirty="0" smtClean="0"/>
          </a:p>
          <a:p>
            <a:endParaRPr lang="en-US" dirty="0" smtClean="0"/>
          </a:p>
          <a:p>
            <a:pPr algn="ctr"/>
            <a:r>
              <a:rPr lang="en-US" sz="1400" dirty="0" smtClean="0"/>
              <a:t>April 2010</a:t>
            </a:r>
            <a:endParaRPr lang="en-US" sz="1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Content Placeholder 28" descr="Rainfall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16491" t="24569" r="10208" b="22320"/>
          <a:stretch>
            <a:fillRect/>
          </a:stretch>
        </p:blipFill>
        <p:spPr>
          <a:xfrm>
            <a:off x="1727200" y="1739900"/>
            <a:ext cx="5354264" cy="5020491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Precipitation Gag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3" name="Picture 12" descr="Guadalupe2.jpg"/>
          <p:cNvPicPr>
            <a:picLocks noChangeAspect="1"/>
          </p:cNvPicPr>
          <p:nvPr/>
        </p:nvPicPr>
        <p:blipFill>
          <a:blip r:embed="rId3" cstate="print"/>
          <a:srcRect l="16928" t="20000" r="11176" b="25556"/>
          <a:stretch>
            <a:fillRect/>
          </a:stretch>
        </p:blipFill>
        <p:spPr>
          <a:xfrm>
            <a:off x="6858000" y="241300"/>
            <a:ext cx="1524000" cy="1493520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 rot="10800000" flipV="1">
            <a:off x="1828800" y="1219200"/>
            <a:ext cx="59436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4876800" y="3505200"/>
            <a:ext cx="525780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Data: Flow Rate and Precipitatio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16183" r="25725" b="6136"/>
          <a:stretch>
            <a:fillRect/>
          </a:stretch>
        </p:blipFill>
        <p:spPr bwMode="auto">
          <a:xfrm>
            <a:off x="152400" y="1752600"/>
            <a:ext cx="3846989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4" cstate="print"/>
          <a:srcRect l="19231" t="16410" r="16667" b="5641"/>
          <a:stretch>
            <a:fillRect/>
          </a:stretch>
        </p:blipFill>
        <p:spPr bwMode="auto">
          <a:xfrm>
            <a:off x="4343400" y="3352800"/>
            <a:ext cx="3810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114800" y="6248400"/>
            <a:ext cx="4267200" cy="261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  <a:hlinkClick r:id="rId5"/>
              </a:rPr>
              <a:t>http://www1.ncdc.noaa.gov/pub/orders/CDO2735594221956.html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343400"/>
            <a:ext cx="4267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http://waterdata.usgs.gov/nwis/nwisman/?site_no=08175800</a:t>
            </a:r>
            <a:endParaRPr lang="en-US" sz="11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0" y="16002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ily Data: Time Period</a:t>
            </a:r>
          </a:p>
          <a:p>
            <a:r>
              <a:rPr lang="en-US" dirty="0" smtClean="0"/>
              <a:t>01/01/2008-04/15/2010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Input Patter: Gonzales Station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685800" y="2057400"/>
          <a:ext cx="8077200" cy="3352801"/>
        </p:xfrm>
        <a:graphic>
          <a:graphicData uri="http://schemas.openxmlformats.org/drawingml/2006/table">
            <a:tbl>
              <a:tblPr firstRow="1" bandRow="1">
                <a:tableStyleId>{125E5076-3810-47DD-B79F-674D7AD40C01}</a:tableStyleId>
              </a:tblPr>
              <a:tblGrid>
                <a:gridCol w="990600"/>
                <a:gridCol w="7086600"/>
              </a:tblGrid>
              <a:tr h="4757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pattern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Input data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4757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/>
                        <a:t>1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Kyle</a:t>
                      </a:r>
                      <a:r>
                        <a:rPr lang="en-US" sz="1400" dirty="0" smtClean="0"/>
                        <a:t> (</a:t>
                      </a:r>
                      <a:r>
                        <a:rPr lang="en-US" sz="1400" dirty="0"/>
                        <a:t>t-2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sattler</a:t>
                      </a:r>
                      <a:r>
                        <a:rPr lang="en-US" sz="1400" dirty="0" smtClean="0"/>
                        <a:t> (</a:t>
                      </a:r>
                      <a:r>
                        <a:rPr lang="en-US" sz="1400" dirty="0"/>
                        <a:t>t-2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luing</a:t>
                      </a:r>
                      <a:r>
                        <a:rPr lang="en-US" sz="1400" dirty="0" smtClean="0"/>
                        <a:t> (</a:t>
                      </a:r>
                      <a:r>
                        <a:rPr lang="en-US" sz="1400" dirty="0"/>
                        <a:t>t-2)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757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/>
                        <a:t>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Kyle</a:t>
                      </a:r>
                      <a:r>
                        <a:rPr lang="en-US" sz="1400" dirty="0" smtClean="0"/>
                        <a:t> </a:t>
                      </a:r>
                      <a:r>
                        <a:rPr lang="en-US" sz="1400" dirty="0"/>
                        <a:t>(t-1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sattle</a:t>
                      </a:r>
                      <a:r>
                        <a:rPr lang="en-US" sz="1400" dirty="0" smtClean="0"/>
                        <a:t>(t-1</a:t>
                      </a:r>
                      <a:r>
                        <a:rPr lang="en-US" sz="1400" dirty="0"/>
                        <a:t>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luing</a:t>
                      </a:r>
                      <a:r>
                        <a:rPr lang="en-US" sz="1400" dirty="0" smtClean="0"/>
                        <a:t>(t-1</a:t>
                      </a:r>
                      <a:r>
                        <a:rPr lang="en-US" sz="1400" dirty="0"/>
                        <a:t>)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813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/>
                        <a:t>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Kyle</a:t>
                      </a:r>
                      <a:r>
                        <a:rPr lang="en-US" sz="1400" dirty="0" smtClean="0"/>
                        <a:t> (t-2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sattler</a:t>
                      </a:r>
                      <a:r>
                        <a:rPr lang="en-US" sz="1400" dirty="0" smtClean="0"/>
                        <a:t> (t-2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luing</a:t>
                      </a:r>
                      <a:r>
                        <a:rPr lang="en-US" sz="1400" dirty="0" smtClean="0"/>
                        <a:t> (t-2) 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Kyle</a:t>
                      </a:r>
                      <a:r>
                        <a:rPr lang="en-US" sz="1400" dirty="0" smtClean="0"/>
                        <a:t> (t-1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sattle</a:t>
                      </a:r>
                      <a:r>
                        <a:rPr lang="en-US" sz="1400" dirty="0" smtClean="0"/>
                        <a:t>(t-1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luing</a:t>
                      </a:r>
                      <a:r>
                        <a:rPr lang="en-US" sz="1400" dirty="0" smtClean="0"/>
                        <a:t>(t-1)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813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/>
                        <a:t>4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Kyle</a:t>
                      </a:r>
                      <a:r>
                        <a:rPr lang="en-US" sz="1400" dirty="0" smtClean="0"/>
                        <a:t> (t-2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sattler</a:t>
                      </a:r>
                      <a:r>
                        <a:rPr lang="en-US" sz="1400" dirty="0" smtClean="0"/>
                        <a:t> (t-2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luing</a:t>
                      </a:r>
                      <a:r>
                        <a:rPr lang="en-US" sz="1400" dirty="0" smtClean="0"/>
                        <a:t> (t-2) 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Kyle</a:t>
                      </a:r>
                      <a:r>
                        <a:rPr lang="en-US" sz="1400" dirty="0" smtClean="0"/>
                        <a:t> (t-1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sattle</a:t>
                      </a:r>
                      <a:r>
                        <a:rPr lang="en-US" sz="1400" dirty="0" smtClean="0"/>
                        <a:t>(t-1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luing</a:t>
                      </a:r>
                      <a:r>
                        <a:rPr lang="en-US" sz="1400" dirty="0" smtClean="0"/>
                        <a:t>(t-1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gonzales</a:t>
                      </a:r>
                      <a:r>
                        <a:rPr lang="en-US" sz="1400" dirty="0" smtClean="0"/>
                        <a:t> (</a:t>
                      </a:r>
                      <a:r>
                        <a:rPr lang="en-US" sz="1400" dirty="0"/>
                        <a:t>t-1)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813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/>
                        <a:t>5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Kyle</a:t>
                      </a:r>
                      <a:r>
                        <a:rPr lang="en-US" sz="1400" dirty="0" smtClean="0"/>
                        <a:t> (t-2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sattler</a:t>
                      </a:r>
                      <a:r>
                        <a:rPr lang="en-US" sz="1400" dirty="0" smtClean="0"/>
                        <a:t> (t-2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luing</a:t>
                      </a:r>
                      <a:r>
                        <a:rPr lang="en-US" sz="1400" dirty="0" smtClean="0"/>
                        <a:t> (t-2), P</a:t>
                      </a:r>
                      <a:r>
                        <a:rPr lang="en-US" sz="1400" baseline="-25000" dirty="0" smtClean="0"/>
                        <a:t>Seguin1</a:t>
                      </a:r>
                      <a:r>
                        <a:rPr lang="en-US" sz="1400" dirty="0" smtClean="0"/>
                        <a:t> (</a:t>
                      </a:r>
                      <a:r>
                        <a:rPr lang="en-US" sz="1400" dirty="0"/>
                        <a:t>t-1), </a:t>
                      </a:r>
                      <a:r>
                        <a:rPr lang="en-US" sz="1400" dirty="0" err="1" smtClean="0"/>
                        <a:t>P</a:t>
                      </a:r>
                      <a:r>
                        <a:rPr lang="en-US" sz="1400" baseline="-25000" dirty="0" err="1" smtClean="0"/>
                        <a:t>kingsbury</a:t>
                      </a:r>
                      <a:r>
                        <a:rPr lang="en-US" sz="1400" dirty="0" smtClean="0"/>
                        <a:t> (</a:t>
                      </a:r>
                      <a:r>
                        <a:rPr lang="en-US" sz="1400" dirty="0"/>
                        <a:t>t-1</a:t>
                      </a:r>
                      <a:r>
                        <a:rPr lang="en-US" sz="1400" dirty="0" smtClean="0"/>
                        <a:t>), </a:t>
                      </a:r>
                      <a:r>
                        <a:rPr lang="en-US" sz="1400" dirty="0" err="1" smtClean="0"/>
                        <a:t>P</a:t>
                      </a:r>
                      <a:r>
                        <a:rPr lang="en-US" sz="1400" baseline="-25000" dirty="0" err="1" smtClean="0"/>
                        <a:t>luling</a:t>
                      </a:r>
                      <a:r>
                        <a:rPr lang="en-US" sz="1400" dirty="0" smtClean="0"/>
                        <a:t> (</a:t>
                      </a:r>
                      <a:r>
                        <a:rPr lang="en-US" sz="1400" dirty="0"/>
                        <a:t>t-1</a:t>
                      </a:r>
                      <a:r>
                        <a:rPr lang="en-US" sz="1400" dirty="0" smtClean="0"/>
                        <a:t>),P</a:t>
                      </a:r>
                      <a:r>
                        <a:rPr lang="en-US" sz="1400" baseline="-25000" dirty="0" smtClean="0"/>
                        <a:t>Luling12</a:t>
                      </a:r>
                      <a:r>
                        <a:rPr lang="en-US" sz="1400" dirty="0" smtClean="0"/>
                        <a:t> (t-1</a:t>
                      </a:r>
                      <a:r>
                        <a:rPr lang="en-US" sz="1400" dirty="0"/>
                        <a:t>)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813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/>
                        <a:t>6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Kyle</a:t>
                      </a:r>
                      <a:r>
                        <a:rPr lang="en-US" sz="1400" dirty="0" smtClean="0"/>
                        <a:t> (t-2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sattler</a:t>
                      </a:r>
                      <a:r>
                        <a:rPr lang="en-US" sz="1400" dirty="0" smtClean="0"/>
                        <a:t> (t-2), </a:t>
                      </a:r>
                      <a:r>
                        <a:rPr lang="en-US" sz="1400" dirty="0" err="1" smtClean="0"/>
                        <a:t>Q</a:t>
                      </a:r>
                      <a:r>
                        <a:rPr lang="en-US" sz="1400" baseline="-25000" dirty="0" err="1" smtClean="0"/>
                        <a:t>luing</a:t>
                      </a:r>
                      <a:r>
                        <a:rPr lang="en-US" sz="1400" dirty="0" smtClean="0"/>
                        <a:t> (t-2),  P</a:t>
                      </a:r>
                      <a:r>
                        <a:rPr lang="en-US" sz="1400" baseline="-25000" dirty="0" smtClean="0"/>
                        <a:t>Seguin1</a:t>
                      </a:r>
                      <a:r>
                        <a:rPr lang="en-US" sz="1400" dirty="0" smtClean="0"/>
                        <a:t> (t-2), </a:t>
                      </a:r>
                      <a:r>
                        <a:rPr lang="en-US" sz="1400" dirty="0" err="1" smtClean="0"/>
                        <a:t>P</a:t>
                      </a:r>
                      <a:r>
                        <a:rPr lang="en-US" sz="1400" baseline="-25000" dirty="0" err="1" smtClean="0"/>
                        <a:t>kingsbury</a:t>
                      </a:r>
                      <a:r>
                        <a:rPr lang="en-US" sz="1400" dirty="0" smtClean="0"/>
                        <a:t> (t-2), </a:t>
                      </a:r>
                      <a:r>
                        <a:rPr lang="en-US" sz="1400" dirty="0" err="1" smtClean="0"/>
                        <a:t>P</a:t>
                      </a:r>
                      <a:r>
                        <a:rPr lang="en-US" sz="1400" baseline="-25000" dirty="0" err="1" smtClean="0"/>
                        <a:t>luling</a:t>
                      </a:r>
                      <a:r>
                        <a:rPr lang="en-US" sz="1400" dirty="0" smtClean="0"/>
                        <a:t> (t-2),P</a:t>
                      </a:r>
                      <a:r>
                        <a:rPr lang="en-US" sz="1400" baseline="-25000" dirty="0" smtClean="0"/>
                        <a:t>Luling12</a:t>
                      </a:r>
                      <a:r>
                        <a:rPr lang="en-US" sz="1400" dirty="0" smtClean="0"/>
                        <a:t> (t-2)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Flow prediction: Gonzales Station, Training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Times New Roman"/>
                        </a:rPr>
                        <a:t>pattern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n-US" sz="1800" baseline="30000" dirty="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Times New Roman"/>
                        </a:rPr>
                        <a:t>RMS Error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Times New Roman"/>
                        </a:rPr>
                        <a:t>Transfer Function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5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4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91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2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92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2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93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1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945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13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ctr"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95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14</a:t>
                      </a:r>
                    </a:p>
                  </a:txBody>
                  <a:tcPr marL="68580" marR="68580" marT="0" marB="0" anchor="ctr"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>
                    <a:solidFill>
                      <a:schemeClr val="tx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96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13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93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1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93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1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84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4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86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4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Flow prediction: Gonzales Station, Verifying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pattern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n-US" sz="1600" baseline="30000" dirty="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RMS Error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ransfer Function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81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6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84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5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84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7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85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7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83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5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85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5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89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91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.028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83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83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85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.05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0.86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.05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alibration: Gonzale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Chart 3"/>
          <p:cNvGraphicFramePr/>
          <p:nvPr/>
        </p:nvGraphicFramePr>
        <p:xfrm>
          <a:off x="838200" y="1295400"/>
          <a:ext cx="74676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Gonzales: Comparison of predicted and measured data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2461" t="4480" r="23702" b="27175"/>
          <a:stretch>
            <a:fillRect/>
          </a:stretch>
        </p:blipFill>
        <p:spPr bwMode="auto">
          <a:xfrm>
            <a:off x="990600" y="1828800"/>
            <a:ext cx="7244316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chemeClr val="tx1"/>
                </a:solidFill>
              </a:rPr>
              <a:t>Sensitivity Analysis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5496" t="11328" r="20667" b="23938"/>
          <a:stretch>
            <a:fillRect/>
          </a:stretch>
        </p:blipFill>
        <p:spPr bwMode="auto">
          <a:xfrm>
            <a:off x="1524000" y="914400"/>
            <a:ext cx="555879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81200" y="4114800"/>
          <a:ext cx="4495800" cy="2545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8600"/>
                <a:gridCol w="1473200"/>
                <a:gridCol w="1524000"/>
              </a:tblGrid>
              <a:tr h="423612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Input Node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Percent Contribution</a:t>
                      </a:r>
                    </a:p>
                  </a:txBody>
                  <a:tcPr marL="9525" marR="9525" marT="9525" marB="0" anchor="ctr"/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attler(t-1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06</a:t>
                      </a:r>
                    </a:p>
                  </a:txBody>
                  <a:tcPr marL="9525" marR="9525" marT="9525" marB="0" anchor="ctr"/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attler(t-2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62</a:t>
                      </a:r>
                    </a:p>
                  </a:txBody>
                  <a:tcPr marL="9525" marR="9525" marT="9525" marB="0" anchor="ctr"/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Kyle(t-1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.66</a:t>
                      </a:r>
                    </a:p>
                  </a:txBody>
                  <a:tcPr marL="9525" marR="9525" marT="9525" marB="0" anchor="ctr"/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Kyle(t-2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59</a:t>
                      </a:r>
                    </a:p>
                  </a:txBody>
                  <a:tcPr marL="9525" marR="9525" marT="9525" marB="0" anchor="ctr"/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Luling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t-1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1.52</a:t>
                      </a:r>
                    </a:p>
                  </a:txBody>
                  <a:tcPr marL="9525" marR="9525" marT="9525" marB="0" anchor="ctr">
                    <a:solidFill>
                      <a:srgbClr val="FF0000"/>
                    </a:solidFill>
                  </a:tcPr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Luling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t-2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.72</a:t>
                      </a:r>
                    </a:p>
                  </a:txBody>
                  <a:tcPr marL="9525" marR="9525" marT="9525" marB="0" anchor="ctr"/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onzales(t-1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.83</a:t>
                      </a:r>
                    </a:p>
                  </a:txBody>
                  <a:tcPr marL="9525" marR="9525" marT="9525" marB="0" anchor="ctr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Input Pattern: Cuero Station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685800" y="2057400"/>
          <a:ext cx="8077200" cy="3432252"/>
        </p:xfrm>
        <a:graphic>
          <a:graphicData uri="http://schemas.openxmlformats.org/drawingml/2006/table">
            <a:tbl>
              <a:tblPr firstRow="1" bandRow="1">
                <a:tableStyleId>{125E5076-3810-47DD-B79F-674D7AD40C01}</a:tableStyleId>
              </a:tblPr>
              <a:tblGrid>
                <a:gridCol w="990600"/>
                <a:gridCol w="7086600"/>
              </a:tblGrid>
              <a:tr h="4757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pattern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Input data</a:t>
                      </a:r>
                    </a:p>
                  </a:txBody>
                  <a:tcPr marL="68580" marR="6858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4757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gonzales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dilworth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westhoff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-2)</a:t>
                      </a:r>
                    </a:p>
                  </a:txBody>
                  <a:tcPr marL="68580" marR="68580" marT="0" marB="0" anchor="ctr"/>
                </a:tc>
              </a:tr>
              <a:tr h="4757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gonzales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1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dilworth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1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westhoff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1)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813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gonzales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dilworth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westhoff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gonzales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1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dilworth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1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westhoff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1)</a:t>
                      </a:r>
                    </a:p>
                  </a:txBody>
                  <a:tcPr marL="68580" marR="68580" marT="0" marB="0" anchor="ctr"/>
                </a:tc>
              </a:tr>
              <a:tr h="4813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gonzales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dilworth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westhoff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gonzales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1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dilworth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1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westhoff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1)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Cuero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-1)</a:t>
                      </a:r>
                    </a:p>
                  </a:txBody>
                  <a:tcPr marL="68580" marR="68580" marT="0" marB="0" anchor="ctr"/>
                </a:tc>
              </a:tr>
              <a:tr h="4813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gonzales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dilworth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westhoff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P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cheapside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-1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P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gonzales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-1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P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nixon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-1), </a:t>
                      </a:r>
                    </a:p>
                  </a:txBody>
                  <a:tcPr marL="68580" marR="68580" marT="0" marB="0" anchor="ctr"/>
                </a:tc>
              </a:tr>
              <a:tr h="48138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gonzales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dilworth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westhoff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P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cheapside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P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gonzales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Times New Roman"/>
                        </a:rPr>
                        <a:t>P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nixon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 (t-2), 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Flow prediction: Cuero Station, Training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pattern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n-US" sz="1400" baseline="3000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RMS Error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Transfer Function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8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8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0.9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.03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0.9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.03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0.96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3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0.96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03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ctr"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0.98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03</a:t>
                      </a:r>
                    </a:p>
                  </a:txBody>
                  <a:tcPr marL="68580" marR="68580" marT="0" marB="0" anchor="ctr"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>
                    <a:solidFill>
                      <a:schemeClr val="tx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0.98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025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0.96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0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0.96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9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9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4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1000"/>
            <a:ext cx="5105400" cy="8382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rtance of Flow Forecast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828800"/>
            <a:ext cx="8229600" cy="4114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65000"/>
              <a:buFont typeface="Wingdings" pitchFamily="2" charset="2"/>
              <a:buChar char="q"/>
              <a:tabLst/>
              <a:defRPr/>
            </a:pP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</a:pPr>
            <a:r>
              <a:rPr lang="en-US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mize the Water Resources System 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65000"/>
              <a:tabLst/>
              <a:defRPr/>
            </a:pP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Warning system for approaching flood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" pitchFamily="2" charset="2"/>
              <a:buChar char="q"/>
              <a:tabLst/>
              <a:defRPr/>
            </a:pP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Regulating reservoir outputs</a:t>
            </a: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" pitchFamily="2" charset="2"/>
              <a:buChar char="q"/>
              <a:tabLst/>
              <a:defRPr/>
            </a:pP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685800" y="1066800"/>
            <a:ext cx="5562600" cy="838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>
              <a:spcBef>
                <a:spcPct val="20000"/>
              </a:spcBef>
              <a:buClr>
                <a:schemeClr val="tx1"/>
              </a:buClr>
              <a:buSzPct val="65000"/>
              <a:defRPr/>
            </a:pPr>
            <a:endParaRPr lang="en-US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Flow prediction: Cuero Station, Verifying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pattern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n-US" sz="1600" baseline="30000" dirty="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RMS Error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ransfer Function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Times New Roman"/>
                        </a:rPr>
                        <a:t>0.81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0.0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Times New Roman"/>
                        </a:rPr>
                        <a:t>0.81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0.0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Times New Roman"/>
                        </a:rPr>
                        <a:t>0.93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0.01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Times New Roman"/>
                        </a:rPr>
                        <a:t>0.93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0.01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Times New Roman"/>
                        </a:rPr>
                        <a:t>0.93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0.01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Times New Roman"/>
                        </a:rPr>
                        <a:t>0.93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0.01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Times New Roman"/>
                        </a:rPr>
                        <a:t>0.93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0.01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Times New Roman"/>
                        </a:rPr>
                        <a:t>0.93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0.013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Times New Roman"/>
                        </a:rPr>
                        <a:t>0.91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0.03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Times New Roman"/>
                        </a:rPr>
                        <a:t>0.91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0.03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Times New Roman"/>
                        </a:rPr>
                        <a:t>0.84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Calibri"/>
                          <a:ea typeface="Calibri"/>
                          <a:cs typeface="Times New Roman"/>
                        </a:rPr>
                        <a:t>0.0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Sigmoid</a:t>
                      </a: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smtClean="0">
                          <a:latin typeface="Calibri"/>
                          <a:ea typeface="Calibri"/>
                          <a:cs typeface="Times New Roman"/>
                        </a:rPr>
                        <a:t>0.84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Times New Roman"/>
                        </a:rPr>
                        <a:t>0.0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Hyperbolic Tangent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alibration: Cuero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708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Cuero: Comparison of predicted and measured data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9103" t="17802" r="16049" b="12610"/>
          <a:stretch>
            <a:fillRect/>
          </a:stretch>
        </p:blipFill>
        <p:spPr bwMode="auto">
          <a:xfrm>
            <a:off x="1143000" y="2057400"/>
            <a:ext cx="6934200" cy="402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chemeClr val="tx1"/>
                </a:solidFill>
              </a:rPr>
              <a:t>Sensitivity Analysis</a:t>
            </a:r>
            <a:endParaRPr lang="en-US" sz="32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10553" t="22402" r="14599" b="9373"/>
          <a:stretch>
            <a:fillRect/>
          </a:stretch>
        </p:blipFill>
        <p:spPr bwMode="auto">
          <a:xfrm>
            <a:off x="2456121" y="1143000"/>
            <a:ext cx="6687879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" y="4038600"/>
          <a:ext cx="4495800" cy="2545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98600"/>
                <a:gridCol w="1473200"/>
                <a:gridCol w="1524000"/>
              </a:tblGrid>
              <a:tr h="423612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Input Node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Percent Contribution</a:t>
                      </a:r>
                    </a:p>
                  </a:txBody>
                  <a:tcPr marL="9525" marR="9525" marT="9525" marB="0" anchor="ctr"/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onzales(t-1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.17</a:t>
                      </a:r>
                    </a:p>
                  </a:txBody>
                  <a:tcPr marL="9525" marR="9525" marT="9525" marB="0" anchor="b"/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onzales(t-2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2</a:t>
                      </a:r>
                    </a:p>
                  </a:txBody>
                  <a:tcPr marL="9525" marR="9525" marT="9525" marB="0" anchor="b"/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lworth(t-1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8.93</a:t>
                      </a:r>
                    </a:p>
                  </a:txBody>
                  <a:tcPr marL="9525" marR="9525" marT="9525" marB="0" anchor="b">
                    <a:solidFill>
                      <a:srgbClr val="FF0000"/>
                    </a:solidFill>
                  </a:tcPr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lworth(t-2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81</a:t>
                      </a:r>
                    </a:p>
                  </a:txBody>
                  <a:tcPr marL="9525" marR="9525" marT="9525" marB="0" anchor="b"/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esthoff(t-1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9.74</a:t>
                      </a:r>
                    </a:p>
                  </a:txBody>
                  <a:tcPr marL="9525" marR="9525" marT="9525" marB="0" anchor="b">
                    <a:solidFill>
                      <a:srgbClr val="FF0000"/>
                    </a:solidFill>
                  </a:tcPr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esthoff(t-2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73</a:t>
                      </a:r>
                    </a:p>
                  </a:txBody>
                  <a:tcPr marL="9525" marR="9525" marT="9525" marB="0" anchor="b"/>
                </a:tc>
              </a:tr>
              <a:tr h="2821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uero(t-1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.1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Content Placeholder 2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 vert="horz">
            <a:normAutofit/>
          </a:bodyPr>
          <a:lstStyle/>
          <a:p>
            <a:pPr lvl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  <a:defRPr/>
            </a:pPr>
            <a:r>
              <a:rPr lang="en-US" sz="2400" dirty="0" smtClean="0"/>
              <a:t>The ANN model was able to predict flow accurately.</a:t>
            </a:r>
            <a:endParaRPr kumimoji="0" lang="en-US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</a:pPr>
            <a:r>
              <a:rPr lang="en-US" sz="2400" dirty="0" smtClean="0"/>
              <a:t>Only flow rate can be define as input variables.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</a:pPr>
            <a:endParaRPr lang="en-US" sz="2400" dirty="0" smtClean="0"/>
          </a:p>
          <a:p>
            <a:pPr>
              <a:buClr>
                <a:schemeClr val="tx1"/>
              </a:buClr>
              <a:buFont typeface="Wingdings" pitchFamily="2" charset="2"/>
              <a:buChar char="q"/>
            </a:pPr>
            <a:r>
              <a:rPr lang="en-US" sz="2400" dirty="0" smtClean="0"/>
              <a:t>The model for Gonzales gage shows the highest Sensitivity to </a:t>
            </a:r>
            <a:r>
              <a:rPr lang="en-US" sz="2400" dirty="0" err="1" smtClean="0"/>
              <a:t>Q</a:t>
            </a:r>
            <a:r>
              <a:rPr lang="en-US" sz="2400" baseline="-25000" dirty="0" err="1" smtClean="0"/>
              <a:t>luing</a:t>
            </a:r>
            <a:r>
              <a:rPr lang="en-US" sz="2400" dirty="0" smtClean="0"/>
              <a:t>(t-1) and </a:t>
            </a:r>
            <a:r>
              <a:rPr lang="en-US" sz="2400" dirty="0" err="1" smtClean="0"/>
              <a:t>Q</a:t>
            </a:r>
            <a:r>
              <a:rPr lang="en-US" sz="2400" baseline="-25000" dirty="0" err="1" smtClean="0"/>
              <a:t>gonzales</a:t>
            </a:r>
            <a:r>
              <a:rPr lang="en-US" sz="2400" dirty="0" smtClean="0"/>
              <a:t> (t-1).</a:t>
            </a:r>
          </a:p>
          <a:p>
            <a:pPr>
              <a:buClr>
                <a:schemeClr val="tx1"/>
              </a:buClr>
              <a:buFont typeface="Wingdings" pitchFamily="2" charset="2"/>
              <a:buChar char="q"/>
            </a:pPr>
            <a:endParaRPr lang="en-US" sz="2400" dirty="0" smtClean="0">
              <a:cs typeface="Times New Roman"/>
            </a:endParaRPr>
          </a:p>
          <a:p>
            <a:pPr>
              <a:buClr>
                <a:schemeClr val="tx1"/>
              </a:buClr>
              <a:buFont typeface="Wingdings" pitchFamily="2" charset="2"/>
              <a:buChar char="q"/>
            </a:pPr>
            <a:r>
              <a:rPr lang="en-US" sz="2400" dirty="0" err="1" smtClean="0">
                <a:ea typeface="Calibri"/>
                <a:cs typeface="Times New Roman"/>
              </a:rPr>
              <a:t>Q</a:t>
            </a:r>
            <a:r>
              <a:rPr lang="en-US" sz="2400" baseline="-25000" dirty="0" err="1" smtClean="0">
                <a:ea typeface="Calibri"/>
                <a:cs typeface="Times New Roman"/>
              </a:rPr>
              <a:t>dilworth</a:t>
            </a:r>
            <a:r>
              <a:rPr lang="en-US" sz="2400" dirty="0" smtClean="0">
                <a:ea typeface="Calibri"/>
                <a:cs typeface="Times New Roman"/>
              </a:rPr>
              <a:t> (t-1), </a:t>
            </a:r>
            <a:r>
              <a:rPr lang="en-US" sz="2400" dirty="0" err="1" smtClean="0">
                <a:ea typeface="Calibri"/>
                <a:cs typeface="Times New Roman"/>
              </a:rPr>
              <a:t>Q</a:t>
            </a:r>
            <a:r>
              <a:rPr lang="en-US" sz="2400" baseline="-25000" dirty="0" err="1" smtClean="0">
                <a:ea typeface="Calibri"/>
                <a:cs typeface="Times New Roman"/>
              </a:rPr>
              <a:t>westhoff</a:t>
            </a:r>
            <a:r>
              <a:rPr lang="en-US" sz="2400" dirty="0" smtClean="0">
                <a:ea typeface="Calibri"/>
                <a:cs typeface="Times New Roman"/>
              </a:rPr>
              <a:t> (t-1) have the </a:t>
            </a:r>
            <a:r>
              <a:rPr lang="en-US" sz="2400" dirty="0" err="1" smtClean="0">
                <a:ea typeface="Calibri"/>
                <a:cs typeface="Times New Roman"/>
              </a:rPr>
              <a:t>begest</a:t>
            </a:r>
            <a:r>
              <a:rPr lang="en-US" sz="2400" dirty="0" smtClean="0">
                <a:ea typeface="Calibri"/>
                <a:cs typeface="Times New Roman"/>
              </a:rPr>
              <a:t> effects on Flow rate at Cuero gage.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" pitchFamily="2" charset="2"/>
              <a:buChar char="q"/>
              <a:tabLst/>
              <a:defRPr/>
            </a:pP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chemeClr val="tx1"/>
                </a:solidFill>
              </a:rPr>
              <a:t>Future Work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09600" y="17526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548640" marR="0" lvl="0" indent="-4114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lang="en-US" sz="2400" noProof="0" dirty="0" smtClean="0"/>
              <a:t>Work with more data (bigger time period)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marR="0" lvl="0" indent="-4114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65000"/>
              <a:buFont typeface="Wingdings" pitchFamily="2" charset="2"/>
              <a:buChar char="q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marR="0" lvl="0" indent="-4114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 the model</a:t>
            </a:r>
          </a:p>
          <a:p>
            <a:pPr marL="548640" marR="0" lvl="0" indent="-4114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65000"/>
              <a:buFont typeface="Wingdings" pitchFamily="2" charset="2"/>
              <a:buChar char="q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marR="0" lvl="0" indent="-4114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lang="en-US" sz="2400" dirty="0" smtClean="0"/>
              <a:t>Write repot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Calibri"/>
              <a:cs typeface="Times New Roman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" pitchFamily="2" charset="2"/>
              <a:buChar char="q"/>
              <a:tabLst/>
              <a:defRPr/>
            </a:pP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fun2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95400" y="609600"/>
            <a:ext cx="5943600" cy="59436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hank you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Question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05200" y="6581001"/>
            <a:ext cx="350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Manipulation Art: </a:t>
            </a:r>
            <a:r>
              <a:rPr lang="en-US" sz="1200" i="1" dirty="0" err="1" smtClean="0"/>
              <a:t>Zebrafrog</a:t>
            </a:r>
            <a:r>
              <a:rPr lang="en-US" sz="1200" i="1" dirty="0" smtClean="0"/>
              <a:t> by </a:t>
            </a:r>
            <a:r>
              <a:rPr lang="en-US" sz="1200" i="1" dirty="0" err="1" smtClean="0"/>
              <a:t>Jerico</a:t>
            </a:r>
            <a:r>
              <a:rPr lang="en-US" sz="1200" i="1" dirty="0" smtClean="0"/>
              <a:t> Santander</a:t>
            </a:r>
            <a:endParaRPr lang="en-US" sz="12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Why ANNs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Content Placeholder 2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 vert="horz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65000"/>
              <a:buFont typeface="Wingdings" pitchFamily="2" charset="2"/>
              <a:buChar char="q"/>
              <a:tabLst/>
              <a:defRPr/>
            </a:pP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indent="0">
              <a:buClr>
                <a:schemeClr val="tx1"/>
              </a:buClr>
              <a:buFont typeface="Wingdings" pitchFamily="2" charset="2"/>
              <a:buChar char="q"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mit inputs vs. a large number of inputs for distributed models</a:t>
            </a:r>
          </a:p>
          <a:p>
            <a:pPr marL="0" indent="0">
              <a:buClr>
                <a:schemeClr val="tx1"/>
              </a:buClr>
              <a:buFont typeface="Wingdings" pitchFamily="2" charset="2"/>
              <a:buChar char="q"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lvl="0" indent="0">
              <a:buClr>
                <a:schemeClr val="tx1"/>
              </a:buClr>
              <a:buFont typeface="Wingdings" pitchFamily="2" charset="2"/>
              <a:buChar char="q"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ationally fast and reliable</a:t>
            </a:r>
          </a:p>
          <a:p>
            <a:pPr marL="0" lvl="0" indent="0">
              <a:buClr>
                <a:schemeClr val="tx1"/>
              </a:buClr>
              <a:buFont typeface="Wingdings" pitchFamily="2" charset="2"/>
              <a:buChar char="q"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lang="en-US" i="1" noProof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expensive</a:t>
            </a: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" pitchFamily="2" charset="2"/>
              <a:buChar char="q"/>
              <a:tabLst/>
              <a:defRPr/>
            </a:pP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None/>
              <a:tabLst/>
              <a:defRPr/>
            </a:pP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981200" y="5715000"/>
            <a:ext cx="7162800" cy="1143000"/>
          </a:xfrm>
          <a:prstGeom prst="rect">
            <a:avLst/>
          </a:prstGeom>
        </p:spPr>
        <p:txBody>
          <a:bodyPr vert="horz" anchor="ctr">
            <a:no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1" u="none" strike="noStrike" kern="1200" cap="none" spc="0" normalizeH="0" baseline="0" noProof="0" dirty="0" smtClean="0">
                <a:ln w="6350">
                  <a:noFill/>
                </a:ln>
                <a:solidFill>
                  <a:srgbClr val="FFFF0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ANN solution is obtained through an optimization process...</a:t>
            </a:r>
            <a:endParaRPr kumimoji="0" lang="en-US" b="1" i="1" u="none" strike="noStrike" kern="1200" cap="none" spc="0" normalizeH="0" baseline="0" noProof="0" dirty="0">
              <a:ln w="6350">
                <a:noFill/>
              </a:ln>
              <a:solidFill>
                <a:srgbClr val="FFFF00"/>
              </a:solidFill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How do ANNs work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828800"/>
            <a:ext cx="8229600" cy="4114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  <a:defRPr/>
            </a:pPr>
            <a:r>
              <a:rPr lang="en-US" sz="2800" dirty="0" smtClean="0"/>
              <a:t>Random mapping between an input and an output.</a:t>
            </a: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</a:pPr>
            <a:endParaRPr lang="en-US" sz="2800" dirty="0" smtClean="0"/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</a:pPr>
            <a:r>
              <a:rPr lang="en-US" sz="2800" dirty="0" smtClean="0"/>
              <a:t>The input layer neurons Transmit the values to the next layer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</a:pPr>
            <a:r>
              <a:rPr lang="en-US" sz="2800" dirty="0" smtClean="0"/>
              <a:t>A typical ANN consists three layers namely, input, hidden, and output</a:t>
            </a: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" pitchFamily="2" charset="2"/>
              <a:buChar char="q"/>
              <a:tabLst/>
              <a:defRPr/>
            </a:pP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How do ANNs work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828800"/>
            <a:ext cx="8229600" cy="4114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  <a:defRPr/>
            </a:pPr>
            <a:r>
              <a:rPr lang="en-US" sz="2800" dirty="0" smtClean="0"/>
              <a:t>data passing through one neuron to another are multiplied by the </a:t>
            </a:r>
            <a:r>
              <a:rPr lang="en-US" sz="2800" dirty="0" smtClean="0">
                <a:solidFill>
                  <a:srgbClr val="FF0000"/>
                </a:solidFill>
              </a:rPr>
              <a:t>weight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</a:pPr>
            <a:r>
              <a:rPr lang="en-US" sz="2800" dirty="0" smtClean="0"/>
              <a:t>Weights control the strength of the passing signal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</a:pPr>
            <a:r>
              <a:rPr lang="en-US" sz="2800" dirty="0" smtClean="0"/>
              <a:t>Optimized weight has a minimum </a:t>
            </a:r>
            <a:r>
              <a:rPr lang="en-US" sz="2800" i="1" dirty="0" smtClean="0"/>
              <a:t>MSE</a:t>
            </a:r>
            <a:r>
              <a:rPr lang="en-US" sz="2800" dirty="0" smtClean="0"/>
              <a:t> of the difference between results and observed data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q"/>
            </a:pPr>
            <a:r>
              <a:rPr lang="en-US" sz="2800" dirty="0" smtClean="0"/>
              <a:t>Sum </a:t>
            </a:r>
            <a:r>
              <a:rPr lang="en-US" sz="2800" dirty="0" smtClean="0"/>
              <a:t>of the product transferred by a special functions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" pitchFamily="2" charset="2"/>
              <a:buChar char="q"/>
              <a:tabLst/>
              <a:defRPr/>
            </a:pP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Transfer fun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3810000" y="1676400"/>
          <a:ext cx="5025628" cy="1047688"/>
        </p:xfrm>
        <a:graphic>
          <a:graphicData uri="http://schemas.openxmlformats.org/presentationml/2006/ole">
            <p:oleObj spid="_x0000_s22529" name="Equation" r:id="rId3" imgW="2209680" imgH="406080" progId="Equation.DSMT4">
              <p:embed/>
            </p:oleObj>
          </a:graphicData>
        </a:graphic>
      </p:graphicFrame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10000" y="2971800"/>
            <a:ext cx="4953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 smtClean="0"/>
              <a:t>w</a:t>
            </a:r>
            <a:r>
              <a:rPr lang="en-US" i="1" baseline="-25000" dirty="0" err="1" smtClean="0"/>
              <a:t>ji</a:t>
            </a:r>
            <a:r>
              <a:rPr lang="en-US" dirty="0" smtClean="0"/>
              <a:t>= weight of the connection joining the </a:t>
            </a:r>
            <a:r>
              <a:rPr lang="en-US" i="1" dirty="0" err="1" smtClean="0"/>
              <a:t>j</a:t>
            </a:r>
            <a:r>
              <a:rPr lang="en-US" baseline="30000" dirty="0" err="1" smtClean="0"/>
              <a:t>th</a:t>
            </a:r>
            <a:r>
              <a:rPr lang="en-US" dirty="0" smtClean="0"/>
              <a:t> node in a layer with the </a:t>
            </a:r>
            <a:r>
              <a:rPr lang="en-US" i="1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baseline="30000" dirty="0" smtClean="0"/>
              <a:t> </a:t>
            </a:r>
            <a:r>
              <a:rPr lang="en-US" dirty="0" smtClean="0"/>
              <a:t>node in the previous layer; and </a:t>
            </a:r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= value of the </a:t>
            </a:r>
            <a:r>
              <a:rPr lang="en-US" i="1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node in the previous layer</a:t>
            </a:r>
            <a:endParaRPr lang="en-US" dirty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 cstate="print"/>
          <a:srcRect l="25625" t="48000" r="55625" b="28000"/>
          <a:stretch>
            <a:fillRect/>
          </a:stretch>
        </p:blipFill>
        <p:spPr bwMode="auto">
          <a:xfrm>
            <a:off x="457200" y="1600200"/>
            <a:ext cx="3276600" cy="2621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 typical feed-forward AN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19551" t="12356" r="16727" b="12285"/>
          <a:stretch>
            <a:fillRect/>
          </a:stretch>
        </p:blipFill>
        <p:spPr bwMode="auto">
          <a:xfrm rot="16200000">
            <a:off x="952501" y="1790699"/>
            <a:ext cx="5257800" cy="4419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800" y="3048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67400" y="3810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71800" y="6324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dden Lay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1371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6248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4724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 l="35000" t="28000" r="44375" b="44000"/>
          <a:stretch>
            <a:fillRect/>
          </a:stretch>
        </p:blipFill>
        <p:spPr bwMode="auto">
          <a:xfrm>
            <a:off x="2743200" y="1752600"/>
            <a:ext cx="2514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net</a:t>
            </a:r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 rot="14300987">
            <a:off x="3648362" y="2723980"/>
            <a:ext cx="551878" cy="107385"/>
          </a:xfrm>
          <a:prstGeom prst="rightArrow">
            <a:avLst>
              <a:gd name="adj1" fmla="val 50000"/>
              <a:gd name="adj2" fmla="val 5105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 l="40625" t="60000" r="32500" b="18000"/>
          <a:stretch>
            <a:fillRect/>
          </a:stretch>
        </p:blipFill>
        <p:spPr bwMode="auto">
          <a:xfrm>
            <a:off x="1371600" y="1371600"/>
            <a:ext cx="5957454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/>
          <a:srcRect l="30625" t="20000" r="28750" b="35000"/>
          <a:stretch>
            <a:fillRect/>
          </a:stretch>
        </p:blipFill>
        <p:spPr bwMode="auto">
          <a:xfrm>
            <a:off x="1143000" y="2584939"/>
            <a:ext cx="6172200" cy="4273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Down Arrow 12"/>
          <p:cNvSpPr/>
          <p:nvPr/>
        </p:nvSpPr>
        <p:spPr>
          <a:xfrm>
            <a:off x="3124200" y="1066800"/>
            <a:ext cx="3810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Guadalupe2.jpg"/>
          <p:cNvPicPr>
            <a:picLocks noChangeAspect="1"/>
          </p:cNvPicPr>
          <p:nvPr/>
        </p:nvPicPr>
        <p:blipFill>
          <a:blip r:embed="rId2" cstate="print"/>
          <a:srcRect l="16928" t="20000" r="11176" b="25556"/>
          <a:stretch>
            <a:fillRect/>
          </a:stretch>
        </p:blipFill>
        <p:spPr>
          <a:xfrm>
            <a:off x="1981200" y="1143000"/>
            <a:ext cx="5632580" cy="55199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Case Study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 descr="Guadalupe.jpg"/>
          <p:cNvPicPr>
            <a:picLocks noChangeAspect="1"/>
          </p:cNvPicPr>
          <p:nvPr/>
        </p:nvPicPr>
        <p:blipFill>
          <a:blip r:embed="rId3" cstate="print"/>
          <a:srcRect l="14603" t="20000" r="9739" b="20000"/>
          <a:stretch>
            <a:fillRect/>
          </a:stretch>
        </p:blipFill>
        <p:spPr>
          <a:xfrm>
            <a:off x="1905000" y="838200"/>
            <a:ext cx="5715000" cy="5865230"/>
          </a:xfrm>
          <a:prstGeom prst="rect">
            <a:avLst/>
          </a:prstGeom>
        </p:spPr>
      </p:pic>
      <p:sp>
        <p:nvSpPr>
          <p:cNvPr id="9" name="Oval 31"/>
          <p:cNvSpPr>
            <a:spLocks noChangeArrowheads="1"/>
          </p:cNvSpPr>
          <p:nvPr/>
        </p:nvSpPr>
        <p:spPr bwMode="auto">
          <a:xfrm>
            <a:off x="5867400" y="4572000"/>
            <a:ext cx="147637" cy="158750"/>
          </a:xfrm>
          <a:prstGeom prst="ellipse">
            <a:avLst/>
          </a:prstGeom>
          <a:solidFill>
            <a:srgbClr val="800000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31"/>
          <p:cNvSpPr>
            <a:spLocks noChangeArrowheads="1"/>
          </p:cNvSpPr>
          <p:nvPr/>
        </p:nvSpPr>
        <p:spPr bwMode="auto">
          <a:xfrm>
            <a:off x="5486400" y="3352800"/>
            <a:ext cx="147637" cy="158750"/>
          </a:xfrm>
          <a:prstGeom prst="ellipse">
            <a:avLst/>
          </a:prstGeom>
          <a:solidFill>
            <a:srgbClr val="800000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Straight Arrow Connector 11"/>
          <p:cNvCxnSpPr>
            <a:endCxn id="10" idx="1"/>
          </p:cNvCxnSpPr>
          <p:nvPr/>
        </p:nvCxnSpPr>
        <p:spPr>
          <a:xfrm rot="16200000" flipH="1">
            <a:off x="5028386" y="2896413"/>
            <a:ext cx="556648" cy="40262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9" idx="1"/>
          </p:cNvCxnSpPr>
          <p:nvPr/>
        </p:nvCxnSpPr>
        <p:spPr>
          <a:xfrm rot="16200000" flipH="1">
            <a:off x="5256986" y="3963213"/>
            <a:ext cx="1013848" cy="25022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0" idx="1"/>
          </p:cNvCxnSpPr>
          <p:nvPr/>
        </p:nvCxnSpPr>
        <p:spPr>
          <a:xfrm>
            <a:off x="3505200" y="2362202"/>
            <a:ext cx="2002821" cy="101384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9" idx="0"/>
          </p:cNvCxnSpPr>
          <p:nvPr/>
        </p:nvCxnSpPr>
        <p:spPr>
          <a:xfrm rot="5400000">
            <a:off x="5409011" y="4037411"/>
            <a:ext cx="1066798" cy="238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9" idx="1"/>
          </p:cNvCxnSpPr>
          <p:nvPr/>
        </p:nvCxnSpPr>
        <p:spPr>
          <a:xfrm rot="16200000" flipH="1">
            <a:off x="5599888" y="4306114"/>
            <a:ext cx="328047" cy="25021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H="1">
            <a:off x="4229100" y="2095501"/>
            <a:ext cx="1295401" cy="1219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ontent Placeholder 2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7F69-FC09-433C-ABC4-7315E19AA90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7" presetClass="emph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2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CCFF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7" presetClass="emph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CCFF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Custom 2">
      <a:dk1>
        <a:sysClr val="windowText" lastClr="000000"/>
      </a:dk1>
      <a:lt1>
        <a:sysClr val="window" lastClr="FFFFFF"/>
      </a:lt1>
      <a:dk2>
        <a:srgbClr val="00008F"/>
      </a:dk2>
      <a:lt2>
        <a:srgbClr val="EEECE1"/>
      </a:lt2>
      <a:accent1>
        <a:srgbClr val="0000BF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9</TotalTime>
  <Words>980</Words>
  <Application>Microsoft Office PowerPoint</Application>
  <PresentationFormat>On-screen Show (4:3)</PresentationFormat>
  <Paragraphs>388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Apex</vt:lpstr>
      <vt:lpstr>Equation</vt:lpstr>
      <vt:lpstr>Flood flow prediction in a river system using artificial neural network: Case study Guadalupe Basin </vt:lpstr>
      <vt:lpstr>Slide 2</vt:lpstr>
      <vt:lpstr>Why ANNs?</vt:lpstr>
      <vt:lpstr>How do ANNs work?</vt:lpstr>
      <vt:lpstr>How do ANNs work?</vt:lpstr>
      <vt:lpstr>Transfer functions</vt:lpstr>
      <vt:lpstr>A typical feed-forward ANN</vt:lpstr>
      <vt:lpstr>Qnet</vt:lpstr>
      <vt:lpstr>Case Study</vt:lpstr>
      <vt:lpstr>Precipitation Gages</vt:lpstr>
      <vt:lpstr>Data: Flow Rate and Precipitation</vt:lpstr>
      <vt:lpstr>Input Patter: Gonzales Station</vt:lpstr>
      <vt:lpstr>Flow prediction: Gonzales Station, Training</vt:lpstr>
      <vt:lpstr>Flow prediction: Gonzales Station, Verifying</vt:lpstr>
      <vt:lpstr>Calibration: Gonzales</vt:lpstr>
      <vt:lpstr>Gonzales: Comparison of predicted and measured data</vt:lpstr>
      <vt:lpstr>Sensitivity Analysis</vt:lpstr>
      <vt:lpstr>Input Pattern: Cuero Station</vt:lpstr>
      <vt:lpstr>Flow prediction: Cuero Station, Training</vt:lpstr>
      <vt:lpstr>Flow prediction: Cuero Station, Verifying</vt:lpstr>
      <vt:lpstr>Calibration: Cuero</vt:lpstr>
      <vt:lpstr>Cuero: Comparison of predicted and measured data</vt:lpstr>
      <vt:lpstr>Sensitivity Analysis</vt:lpstr>
      <vt:lpstr>Results</vt:lpstr>
      <vt:lpstr>Future Work</vt:lpstr>
      <vt:lpstr>Thank you Question?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hmad</dc:creator>
  <cp:lastModifiedBy>Ahmad</cp:lastModifiedBy>
  <cp:revision>34</cp:revision>
  <dcterms:created xsi:type="dcterms:W3CDTF">2010-04-20T23:17:04Z</dcterms:created>
  <dcterms:modified xsi:type="dcterms:W3CDTF">2010-04-22T13:51:58Z</dcterms:modified>
</cp:coreProperties>
</file>